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893BE6" w14:textId="39CAED85" w:rsidR="00F630B5" w:rsidRPr="0020626C" w:rsidRDefault="00F630B5" w:rsidP="00A3350B">
      <w:pPr>
        <w:pStyle w:val="1"/>
        <w:ind w:firstLine="0"/>
        <w:rPr>
          <w:sz w:val="28"/>
        </w:rPr>
      </w:pPr>
      <w:bookmarkStart w:id="0" w:name="_Hlk189314601"/>
      <w:bookmarkStart w:id="1" w:name="_Hlk187780025"/>
      <w:r w:rsidRPr="0020626C">
        <w:rPr>
          <w:sz w:val="28"/>
        </w:rPr>
        <w:t xml:space="preserve">Комплект оценочных материалов по дисциплине </w:t>
      </w:r>
      <w:bookmarkEnd w:id="0"/>
      <w:r w:rsidR="00A3350B" w:rsidRPr="0020626C">
        <w:rPr>
          <w:sz w:val="28"/>
        </w:rPr>
        <w:br/>
      </w:r>
      <w:r w:rsidRPr="0020626C">
        <w:rPr>
          <w:sz w:val="28"/>
        </w:rPr>
        <w:t>«</w:t>
      </w:r>
      <w:r w:rsidR="00DF054F" w:rsidRPr="0020626C">
        <w:rPr>
          <w:sz w:val="28"/>
        </w:rPr>
        <w:t>Эконометрика</w:t>
      </w:r>
      <w:r w:rsidRPr="0020626C">
        <w:rPr>
          <w:sz w:val="28"/>
        </w:rPr>
        <w:t>»</w:t>
      </w:r>
    </w:p>
    <w:p w14:paraId="6822DC51" w14:textId="4C14EAFD" w:rsidR="007C45C0" w:rsidRPr="006458BB" w:rsidRDefault="00D6414F" w:rsidP="006458BB">
      <w:pPr>
        <w:pStyle w:val="1"/>
        <w:ind w:firstLine="0"/>
        <w:jc w:val="both"/>
        <w:rPr>
          <w:sz w:val="28"/>
          <w:szCs w:val="28"/>
        </w:rPr>
      </w:pPr>
      <w:r w:rsidRPr="006458BB">
        <w:rPr>
          <w:sz w:val="28"/>
          <w:szCs w:val="28"/>
        </w:rPr>
        <w:t>Задания закрытого типа</w:t>
      </w:r>
    </w:p>
    <w:bookmarkEnd w:id="1"/>
    <w:p w14:paraId="005B082D" w14:textId="173095A8" w:rsidR="00CC26FE" w:rsidRPr="006458BB" w:rsidRDefault="006A10AE" w:rsidP="00496FAC">
      <w:pPr>
        <w:pStyle w:val="2"/>
        <w:ind w:firstLine="709"/>
        <w:jc w:val="both"/>
        <w:rPr>
          <w:sz w:val="28"/>
          <w:szCs w:val="28"/>
        </w:rPr>
      </w:pPr>
      <w:r w:rsidRPr="006458BB">
        <w:rPr>
          <w:sz w:val="28"/>
          <w:szCs w:val="28"/>
        </w:rPr>
        <w:t>Задания закрытого типа на выбор правильного ответа</w:t>
      </w:r>
    </w:p>
    <w:p w14:paraId="7CA23637" w14:textId="06ABC4AB" w:rsidR="007C45C0" w:rsidRPr="006458BB" w:rsidRDefault="007C45C0" w:rsidP="00CC26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ED9426F" w14:textId="77777777" w:rsidR="0020626C" w:rsidRPr="006458BB" w:rsidRDefault="0020626C" w:rsidP="0020626C">
      <w:pPr>
        <w:pStyle w:val="a4"/>
        <w:numPr>
          <w:ilvl w:val="3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.</w:t>
      </w:r>
    </w:p>
    <w:p w14:paraId="165FFA43" w14:textId="7CCB8D7C" w:rsidR="00190A34" w:rsidRPr="006458BB" w:rsidRDefault="00DF054F" w:rsidP="00DF054F">
      <w:pPr>
        <w:pStyle w:val="a4"/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Что является целью эконометрического анализа?</w:t>
      </w:r>
    </w:p>
    <w:p w14:paraId="7B109CC6" w14:textId="6E5E46E3" w:rsidR="00190A34" w:rsidRPr="006458BB" w:rsidRDefault="00DF054F" w:rsidP="00510942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Разработка программного обеспечения</w:t>
      </w:r>
      <w:r w:rsidR="000664A8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475B6039" w14:textId="31D25C1D" w:rsidR="00190A34" w:rsidRPr="006458BB" w:rsidRDefault="00DF054F" w:rsidP="00510942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Анализ статистических данных для выявления закономерностей и прогнозирования экономических процессов</w:t>
      </w:r>
      <w:r w:rsidR="000664A8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17875422" w14:textId="6E24A2DE" w:rsidR="00190A34" w:rsidRPr="006458BB" w:rsidRDefault="00DF054F" w:rsidP="00510942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Создание бизнес-планов</w:t>
      </w:r>
      <w:r w:rsidR="000664A8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552726D8" w14:textId="0E8912CA" w:rsidR="00DF054F" w:rsidRPr="006458BB" w:rsidRDefault="00DF054F" w:rsidP="00510942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Разработка маркетинговых стратегий</w:t>
      </w:r>
      <w:r w:rsidR="000664A8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033B911B" w14:textId="65199D64" w:rsidR="00190A34" w:rsidRPr="006458BB" w:rsidRDefault="00190A34" w:rsidP="00190A3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Правильный отв</w:t>
      </w:r>
      <w:r w:rsidR="00DF054F" w:rsidRPr="006458BB">
        <w:rPr>
          <w:rFonts w:ascii="Times New Roman" w:hAnsi="Times New Roman" w:cs="Times New Roman"/>
          <w:sz w:val="28"/>
          <w:szCs w:val="28"/>
        </w:rPr>
        <w:t>ет: Б</w:t>
      </w:r>
    </w:p>
    <w:p w14:paraId="1F3A5B0E" w14:textId="739DEE45" w:rsidR="00190A34" w:rsidRPr="006458BB" w:rsidRDefault="00190A34" w:rsidP="00190A3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2F3176" w:rsidRPr="006458BB">
        <w:rPr>
          <w:rFonts w:ascii="Times New Roman" w:hAnsi="Times New Roman" w:cs="Times New Roman"/>
          <w:sz w:val="28"/>
          <w:szCs w:val="28"/>
        </w:rPr>
        <w:t>ОПК-1</w:t>
      </w:r>
    </w:p>
    <w:p w14:paraId="3DB365A2" w14:textId="4141F58C" w:rsidR="00190A34" w:rsidRPr="006458BB" w:rsidRDefault="00190A34" w:rsidP="00190A34">
      <w:pPr>
        <w:pStyle w:val="a4"/>
        <w:tabs>
          <w:tab w:val="left" w:pos="1134"/>
        </w:tabs>
        <w:spacing w:after="0" w:line="240" w:lineRule="auto"/>
        <w:ind w:left="142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47C24E02" w14:textId="0D1DDE55" w:rsidR="00190A34" w:rsidRPr="006458BB" w:rsidRDefault="0020626C" w:rsidP="00190A34">
      <w:pPr>
        <w:pStyle w:val="a4"/>
        <w:numPr>
          <w:ilvl w:val="3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.</w:t>
      </w:r>
    </w:p>
    <w:p w14:paraId="264EC40E" w14:textId="3CCF41FC" w:rsidR="00190A34" w:rsidRPr="006458BB" w:rsidRDefault="000664A8" w:rsidP="000664A8">
      <w:pPr>
        <w:pStyle w:val="a4"/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Какая модель используется для оценки влияния нескольких факторов на зависимую переменную?</w:t>
      </w:r>
    </w:p>
    <w:p w14:paraId="36C41C83" w14:textId="6978AE2A" w:rsidR="00190A34" w:rsidRPr="006458BB" w:rsidRDefault="000664A8" w:rsidP="00510942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106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Линейная регрессия.</w:t>
      </w:r>
    </w:p>
    <w:p w14:paraId="1C8695C0" w14:textId="2B2B0893" w:rsidR="00190A34" w:rsidRPr="006458BB" w:rsidRDefault="000664A8" w:rsidP="00510942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106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Логистическая регрессия</w:t>
      </w:r>
    </w:p>
    <w:p w14:paraId="722B9727" w14:textId="636B7B94" w:rsidR="00190A34" w:rsidRPr="006458BB" w:rsidRDefault="000664A8" w:rsidP="00510942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106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Кластерный анализ</w:t>
      </w:r>
    </w:p>
    <w:p w14:paraId="0D529A0C" w14:textId="6AB46551" w:rsidR="00190A34" w:rsidRPr="006458BB" w:rsidRDefault="000664A8" w:rsidP="00510942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106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Временной ряд</w:t>
      </w:r>
    </w:p>
    <w:p w14:paraId="4CBDD455" w14:textId="77777777" w:rsidR="00190A34" w:rsidRPr="006458BB" w:rsidRDefault="00190A34" w:rsidP="00190A3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Правильный ответ: А</w:t>
      </w:r>
    </w:p>
    <w:p w14:paraId="49EF6BD5" w14:textId="5EE02391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303AD225" w14:textId="569321DA" w:rsidR="00190A34" w:rsidRPr="006458BB" w:rsidRDefault="00190A34" w:rsidP="00CC26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61D9B653" w14:textId="3CF1153D" w:rsidR="001210BF" w:rsidRPr="006458BB" w:rsidRDefault="0020626C" w:rsidP="001210BF">
      <w:pPr>
        <w:pStyle w:val="a4"/>
        <w:numPr>
          <w:ilvl w:val="3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.</w:t>
      </w:r>
    </w:p>
    <w:p w14:paraId="2CE2FEC8" w14:textId="1950A212" w:rsidR="001210BF" w:rsidRPr="006458BB" w:rsidRDefault="000664A8" w:rsidP="001210BF">
      <w:pPr>
        <w:pStyle w:val="a4"/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Какой показатель используется для измерения степени зависимости между двумя переменными?</w:t>
      </w:r>
    </w:p>
    <w:p w14:paraId="1B550FF5" w14:textId="0BABFEC4" w:rsidR="001210BF" w:rsidRPr="006458BB" w:rsidRDefault="000664A8" w:rsidP="00510942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Коэффициент корреляции Пирсона</w:t>
      </w:r>
      <w:r w:rsidR="001210BF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2951E08E" w14:textId="46094B51" w:rsidR="001210BF" w:rsidRPr="006458BB" w:rsidRDefault="000664A8" w:rsidP="00510942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Среднее квадратическое отклонение</w:t>
      </w:r>
      <w:r w:rsidR="001210BF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4520640E" w14:textId="3AC71D6D" w:rsidR="001210BF" w:rsidRPr="006458BB" w:rsidRDefault="000664A8" w:rsidP="00510942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Дисперсия</w:t>
      </w:r>
      <w:r w:rsidR="001210BF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06AB36F8" w14:textId="724C07F7" w:rsidR="001210BF" w:rsidRPr="006458BB" w:rsidRDefault="000664A8" w:rsidP="00510942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Стандартная ошибка</w:t>
      </w:r>
      <w:r w:rsidR="001210BF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4287C9F2" w14:textId="77777777" w:rsidR="001210BF" w:rsidRPr="006458BB" w:rsidRDefault="001210BF" w:rsidP="001210BF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Правильный ответ: А</w:t>
      </w:r>
    </w:p>
    <w:p w14:paraId="010895D6" w14:textId="0DE5F4DE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71687F50" w14:textId="5D929C68" w:rsidR="001210BF" w:rsidRPr="006458BB" w:rsidRDefault="001210BF" w:rsidP="001210BF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  <w:highlight w:val="yellow"/>
        </w:rPr>
      </w:pPr>
    </w:p>
    <w:p w14:paraId="1C5F46D6" w14:textId="38462C17" w:rsidR="001210BF" w:rsidRPr="006458BB" w:rsidRDefault="0020626C" w:rsidP="001210BF">
      <w:pPr>
        <w:pStyle w:val="a4"/>
        <w:numPr>
          <w:ilvl w:val="3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.</w:t>
      </w:r>
    </w:p>
    <w:p w14:paraId="50E91B3E" w14:textId="15E4C0CA" w:rsidR="001210BF" w:rsidRPr="006458BB" w:rsidRDefault="000664A8" w:rsidP="001210BF">
      <w:pPr>
        <w:pStyle w:val="a4"/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Что такое мультиколлинеарность в контексте эконометрической модели?</w:t>
      </w:r>
    </w:p>
    <w:p w14:paraId="19C70B0B" w14:textId="67973570" w:rsidR="001210BF" w:rsidRPr="006458BB" w:rsidRDefault="000664A8" w:rsidP="00510942">
      <w:pPr>
        <w:pStyle w:val="a4"/>
        <w:numPr>
          <w:ilvl w:val="0"/>
          <w:numId w:val="4"/>
        </w:numPr>
        <w:tabs>
          <w:tab w:val="left" w:pos="1134"/>
        </w:tabs>
        <w:spacing w:after="0" w:line="240" w:lineRule="auto"/>
        <w:ind w:left="709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Ситуация, когда несколько независимых переменных сильно коррелируют друг с другом.</w:t>
      </w:r>
    </w:p>
    <w:p w14:paraId="03FF5F98" w14:textId="08309454" w:rsidR="001210BF" w:rsidRPr="006458BB" w:rsidRDefault="000664A8" w:rsidP="00510942">
      <w:pPr>
        <w:pStyle w:val="a4"/>
        <w:numPr>
          <w:ilvl w:val="0"/>
          <w:numId w:val="4"/>
        </w:numPr>
        <w:tabs>
          <w:tab w:val="left" w:pos="1134"/>
        </w:tabs>
        <w:spacing w:after="0" w:line="240" w:lineRule="auto"/>
        <w:ind w:left="709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Ошибка в данных.</w:t>
      </w:r>
    </w:p>
    <w:p w14:paraId="7702FF57" w14:textId="6130F946" w:rsidR="001210BF" w:rsidRPr="006458BB" w:rsidRDefault="000664A8" w:rsidP="00510942">
      <w:pPr>
        <w:pStyle w:val="a4"/>
        <w:numPr>
          <w:ilvl w:val="0"/>
          <w:numId w:val="4"/>
        </w:numPr>
        <w:tabs>
          <w:tab w:val="left" w:pos="1134"/>
        </w:tabs>
        <w:spacing w:after="0" w:line="240" w:lineRule="auto"/>
        <w:ind w:left="709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Отсутствие значимости модели.</w:t>
      </w:r>
    </w:p>
    <w:p w14:paraId="490AA47E" w14:textId="3A30120B" w:rsidR="001210BF" w:rsidRPr="006458BB" w:rsidRDefault="000664A8" w:rsidP="00510942">
      <w:pPr>
        <w:pStyle w:val="a4"/>
        <w:numPr>
          <w:ilvl w:val="0"/>
          <w:numId w:val="4"/>
        </w:numPr>
        <w:tabs>
          <w:tab w:val="left" w:pos="1134"/>
        </w:tabs>
        <w:spacing w:after="0" w:line="240" w:lineRule="auto"/>
        <w:ind w:left="709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lastRenderedPageBreak/>
        <w:t>Наличие выбросов в данных.</w:t>
      </w:r>
    </w:p>
    <w:p w14:paraId="28173D47" w14:textId="64DEFC02" w:rsidR="001210BF" w:rsidRPr="006458BB" w:rsidRDefault="001210BF" w:rsidP="001210BF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0664A8" w:rsidRPr="006458BB">
        <w:rPr>
          <w:rFonts w:ascii="Times New Roman" w:hAnsi="Times New Roman" w:cs="Times New Roman"/>
          <w:sz w:val="28"/>
          <w:szCs w:val="28"/>
        </w:rPr>
        <w:t>А</w:t>
      </w:r>
    </w:p>
    <w:p w14:paraId="4168E2D9" w14:textId="0B788471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3855413A" w14:textId="77777777" w:rsidR="001210BF" w:rsidRPr="006458BB" w:rsidRDefault="001210BF" w:rsidP="001210B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</w:pPr>
    </w:p>
    <w:p w14:paraId="44E661F6" w14:textId="6ECB0366" w:rsidR="0020626C" w:rsidRPr="006458BB" w:rsidRDefault="0020626C" w:rsidP="00150E7B">
      <w:pPr>
        <w:pStyle w:val="a4"/>
        <w:numPr>
          <w:ilvl w:val="3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Выберите все правильные варианты ответов.</w:t>
      </w:r>
    </w:p>
    <w:p w14:paraId="5D7C0121" w14:textId="0F1572EB" w:rsidR="00150E7B" w:rsidRPr="006458BB" w:rsidRDefault="00150E7B" w:rsidP="0020626C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Какие из следующих критериев используются для оценки качества подгонки регрессионной модели?</w:t>
      </w:r>
    </w:p>
    <w:p w14:paraId="79442993" w14:textId="208EB6DB" w:rsidR="00150E7B" w:rsidRPr="006458BB" w:rsidRDefault="00150E7B" w:rsidP="00510942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Коэффициент детерминации (R</w:t>
      </w:r>
      <w:r w:rsidRPr="006458B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458BB">
        <w:rPr>
          <w:rFonts w:ascii="Times New Roman" w:hAnsi="Times New Roman" w:cs="Times New Roman"/>
          <w:sz w:val="28"/>
          <w:szCs w:val="28"/>
        </w:rPr>
        <w:t>).</w:t>
      </w:r>
    </w:p>
    <w:p w14:paraId="46FBDD65" w14:textId="256DF2B8" w:rsidR="00150E7B" w:rsidRPr="006458BB" w:rsidRDefault="00150E7B" w:rsidP="00510942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F-статистика.</w:t>
      </w:r>
    </w:p>
    <w:p w14:paraId="4769423C" w14:textId="060552DE" w:rsidR="00150E7B" w:rsidRPr="006458BB" w:rsidRDefault="00150E7B" w:rsidP="00510942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t-статистика.</w:t>
      </w:r>
    </w:p>
    <w:p w14:paraId="2C1EC9C5" w14:textId="6274AE0F" w:rsidR="00150E7B" w:rsidRPr="006458BB" w:rsidRDefault="00150E7B" w:rsidP="00510942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Статистика Дарбина-Уотсона.</w:t>
      </w:r>
    </w:p>
    <w:p w14:paraId="13F8671B" w14:textId="06D5D2F2" w:rsidR="00150E7B" w:rsidRPr="006458BB" w:rsidRDefault="00150E7B" w:rsidP="00150E7B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Правильный ответ: А, Б</w:t>
      </w:r>
    </w:p>
    <w:p w14:paraId="6FD369D5" w14:textId="54299203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2AEC868F" w14:textId="4EF2F82F" w:rsidR="00150E7B" w:rsidRPr="006458BB" w:rsidRDefault="00150E7B" w:rsidP="00CC26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7CFC3F52" w14:textId="7D4E59CF" w:rsidR="0020626C" w:rsidRPr="006458BB" w:rsidRDefault="0020626C" w:rsidP="00CC46BD">
      <w:pPr>
        <w:pStyle w:val="a4"/>
        <w:numPr>
          <w:ilvl w:val="3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Выберите все правильные варианты ответов.</w:t>
      </w:r>
    </w:p>
    <w:p w14:paraId="2FB85A67" w14:textId="685AC31E" w:rsidR="00CC46BD" w:rsidRPr="006458BB" w:rsidRDefault="00CC46BD" w:rsidP="0020626C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Что из нижеперечисленного является ключевыми аспектами эконометрики?</w:t>
      </w:r>
    </w:p>
    <w:p w14:paraId="4E70E0F5" w14:textId="00D7BB7B" w:rsidR="00CC46BD" w:rsidRPr="006458BB" w:rsidRDefault="00CC46BD" w:rsidP="00510942">
      <w:pPr>
        <w:pStyle w:val="a4"/>
        <w:numPr>
          <w:ilvl w:val="0"/>
          <w:numId w:val="5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Разработка и применение математических моделей для анализа экономических данных.</w:t>
      </w:r>
    </w:p>
    <w:p w14:paraId="5B72F20A" w14:textId="5570E492" w:rsidR="00CC46BD" w:rsidRPr="006458BB" w:rsidRDefault="00CC46BD" w:rsidP="00510942">
      <w:pPr>
        <w:pStyle w:val="a4"/>
        <w:numPr>
          <w:ilvl w:val="0"/>
          <w:numId w:val="5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Сбор и систематизация экономических данных.</w:t>
      </w:r>
    </w:p>
    <w:p w14:paraId="63BC5E12" w14:textId="5FDB7EDF" w:rsidR="00CC46BD" w:rsidRPr="006458BB" w:rsidRDefault="00CC46BD" w:rsidP="00510942">
      <w:pPr>
        <w:pStyle w:val="a4"/>
        <w:numPr>
          <w:ilvl w:val="0"/>
          <w:numId w:val="5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Создание прогнозов на основе анализа экономических данных.</w:t>
      </w:r>
    </w:p>
    <w:p w14:paraId="4C71BCB8" w14:textId="360496A3" w:rsidR="00CC46BD" w:rsidRPr="006458BB" w:rsidRDefault="00CC46BD" w:rsidP="00510942">
      <w:pPr>
        <w:pStyle w:val="a4"/>
        <w:numPr>
          <w:ilvl w:val="0"/>
          <w:numId w:val="5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Интерпретация результатов эконометрического анализа для принятия управленческих решений.</w:t>
      </w:r>
    </w:p>
    <w:p w14:paraId="2ECF316D" w14:textId="27089BAF" w:rsidR="00CC46BD" w:rsidRPr="006458BB" w:rsidRDefault="00CC46BD" w:rsidP="00CC46BD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Правильный ответ: А, Г</w:t>
      </w:r>
    </w:p>
    <w:p w14:paraId="1C90153B" w14:textId="1E6F7AF8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5A2813EA" w14:textId="1D98B159" w:rsidR="00150E7B" w:rsidRPr="006458BB" w:rsidRDefault="00150E7B" w:rsidP="00CC26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696E3865" w14:textId="5973D716" w:rsidR="0020626C" w:rsidRPr="006458BB" w:rsidRDefault="0020626C" w:rsidP="001D071F">
      <w:pPr>
        <w:pStyle w:val="a4"/>
        <w:numPr>
          <w:ilvl w:val="3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Выберите все правильные варианты ответов.</w:t>
      </w:r>
    </w:p>
    <w:p w14:paraId="778B946A" w14:textId="10495C7F" w:rsidR="001D071F" w:rsidRPr="006458BB" w:rsidRDefault="001D071F" w:rsidP="0020626C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Какие из следующих утверждений верны относительно однофакторного дисперсионного анализа?</w:t>
      </w:r>
    </w:p>
    <w:p w14:paraId="40C9AA88" w14:textId="77777777" w:rsidR="001D071F" w:rsidRPr="006458BB" w:rsidRDefault="001D071F" w:rsidP="00510942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Однофакторный дисперсионный анализ используется для оценки влияния одного фактора на исследуемый признак.</w:t>
      </w:r>
    </w:p>
    <w:p w14:paraId="139FFF59" w14:textId="77777777" w:rsidR="001D071F" w:rsidRPr="006458BB" w:rsidRDefault="001D071F" w:rsidP="00510942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Фактор в дисперсионном анализе может быть только количественным.</w:t>
      </w:r>
    </w:p>
    <w:p w14:paraId="7C13A7EF" w14:textId="77777777" w:rsidR="001D071F" w:rsidRPr="006458BB" w:rsidRDefault="001D071F" w:rsidP="00510942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Уровни фактора — это различные значения, которые может принимать фактор.</w:t>
      </w:r>
    </w:p>
    <w:p w14:paraId="191E7B48" w14:textId="77777777" w:rsidR="001D071F" w:rsidRPr="006458BB" w:rsidRDefault="001D071F" w:rsidP="00510942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Однофакторный дисперсионный анализ предполагает, что данные распределены нормально.</w:t>
      </w:r>
    </w:p>
    <w:p w14:paraId="416C2B95" w14:textId="77777777" w:rsidR="001D071F" w:rsidRPr="006458BB" w:rsidRDefault="001D071F" w:rsidP="00510942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Нулевая гипотеза в дисперсионном анализе утверждает, что все групповые средние равны.</w:t>
      </w:r>
    </w:p>
    <w:p w14:paraId="15A0B21E" w14:textId="39C16F28" w:rsidR="009F7259" w:rsidRPr="006458BB" w:rsidRDefault="009F7259" w:rsidP="009F7259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Правильный ответ: А, В, Г, Д</w:t>
      </w:r>
    </w:p>
    <w:p w14:paraId="5E8B2DDB" w14:textId="1C395F1E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05D87130" w14:textId="5B7AE759" w:rsidR="00CC46BD" w:rsidRPr="006458BB" w:rsidRDefault="00CC46BD" w:rsidP="00CC26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009E7866" w14:textId="479C4457" w:rsidR="0020626C" w:rsidRPr="006458BB" w:rsidRDefault="0020626C" w:rsidP="004874B7">
      <w:pPr>
        <w:pStyle w:val="a4"/>
        <w:numPr>
          <w:ilvl w:val="3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Выберите все правильные варианты ответов.</w:t>
      </w:r>
    </w:p>
    <w:p w14:paraId="7E4D28E5" w14:textId="4C0F4387" w:rsidR="004874B7" w:rsidRPr="006458BB" w:rsidRDefault="004874B7" w:rsidP="00815A93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Какие из следующих условий являются предпосылками для проведения однофакторного дисперсионного анализа?</w:t>
      </w:r>
    </w:p>
    <w:p w14:paraId="7126C1F0" w14:textId="77777777" w:rsidR="004874B7" w:rsidRPr="006458BB" w:rsidRDefault="004874B7" w:rsidP="00510942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lastRenderedPageBreak/>
        <w:t>Ошибки должны быть независимыми.</w:t>
      </w:r>
    </w:p>
    <w:p w14:paraId="76EB11FD" w14:textId="77777777" w:rsidR="004874B7" w:rsidRPr="006458BB" w:rsidRDefault="004874B7" w:rsidP="00510942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Дисперсии ошибок должны быть разными для разных уровней фактора.</w:t>
      </w:r>
    </w:p>
    <w:p w14:paraId="331E1637" w14:textId="77777777" w:rsidR="004874B7" w:rsidRPr="006458BB" w:rsidRDefault="004874B7" w:rsidP="00510942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Ошибки должны быть распределены по нормальному закону.</w:t>
      </w:r>
    </w:p>
    <w:p w14:paraId="244706D6" w14:textId="77777777" w:rsidR="004874B7" w:rsidRPr="006458BB" w:rsidRDefault="004874B7" w:rsidP="00510942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Математическое ожидание ошибок должно быть равно нулю.</w:t>
      </w:r>
    </w:p>
    <w:p w14:paraId="53DE04D3" w14:textId="77777777" w:rsidR="004874B7" w:rsidRPr="006458BB" w:rsidRDefault="004874B7" w:rsidP="00510942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Количество наблюдений в каждой группе должно быть одинаковым.</w:t>
      </w:r>
    </w:p>
    <w:p w14:paraId="6828370C" w14:textId="34FC3261" w:rsidR="00232C34" w:rsidRPr="006458BB" w:rsidRDefault="00232C34" w:rsidP="00232C3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Правильный ответ: А, В, Г</w:t>
      </w:r>
    </w:p>
    <w:p w14:paraId="1C6B17F5" w14:textId="65E333CA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150A21EB" w14:textId="40C3ED04" w:rsidR="00CC46BD" w:rsidRPr="006458BB" w:rsidRDefault="00CC46BD" w:rsidP="00CC26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7589932D" w14:textId="496F2220" w:rsidR="007F10A5" w:rsidRPr="006458BB" w:rsidRDefault="007F10A5" w:rsidP="00496FAC">
      <w:pPr>
        <w:pStyle w:val="2"/>
        <w:ind w:firstLine="709"/>
        <w:jc w:val="left"/>
        <w:rPr>
          <w:sz w:val="28"/>
          <w:szCs w:val="28"/>
        </w:rPr>
      </w:pPr>
      <w:r w:rsidRPr="006458BB">
        <w:rPr>
          <w:sz w:val="28"/>
          <w:szCs w:val="28"/>
        </w:rPr>
        <w:t>Задания закрытого типа на установление соответствия</w:t>
      </w:r>
    </w:p>
    <w:p w14:paraId="585FA057" w14:textId="7F128000" w:rsidR="00815A93" w:rsidRPr="006458BB" w:rsidRDefault="00815A93" w:rsidP="00392725">
      <w:pPr>
        <w:pStyle w:val="a4"/>
        <w:numPr>
          <w:ilvl w:val="3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iCs/>
          <w:sz w:val="28"/>
          <w:szCs w:val="28"/>
        </w:rPr>
        <w:t>Установите соответствие между переменными и их интерпретацией. Каждому элементу левого столбца соответствует только один элемент правого столбца.</w:t>
      </w:r>
    </w:p>
    <w:p w14:paraId="08ECC46F" w14:textId="1DCB3508" w:rsidR="00C6501D" w:rsidRPr="006458BB" w:rsidRDefault="00C6501D" w:rsidP="00496FAC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Уравнение парной линейной регрессии имеет вид:</w:t>
      </w:r>
      <w:r w:rsidR="00496FAC">
        <w:rPr>
          <w:rFonts w:ascii="Times New Roman" w:hAnsi="Times New Roman" w:cs="Times New Roman"/>
          <w:sz w:val="28"/>
          <w:szCs w:val="28"/>
        </w:rPr>
        <w:t xml:space="preserve"> </w:t>
      </w:r>
      <w:r w:rsidRPr="006458BB">
        <w:rPr>
          <w:rFonts w:ascii="Times New Roman" w:hAnsi="Times New Roman" w:cs="Times New Roman"/>
          <w:sz w:val="28"/>
          <w:szCs w:val="28"/>
        </w:rPr>
        <w:t>Y=β</w:t>
      </w:r>
      <w:r w:rsidRPr="006458B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6458BB">
        <w:rPr>
          <w:rFonts w:ascii="Times New Roman" w:hAnsi="Times New Roman" w:cs="Times New Roman"/>
          <w:sz w:val="28"/>
          <w:szCs w:val="28"/>
        </w:rPr>
        <w:t>+β</w:t>
      </w:r>
      <w:r w:rsidRPr="006458B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458BB">
        <w:rPr>
          <w:rFonts w:ascii="Times New Roman" w:hAnsi="Times New Roman" w:cs="Times New Roman"/>
          <w:sz w:val="28"/>
          <w:szCs w:val="28"/>
        </w:rPr>
        <w:t>X+</w:t>
      </w:r>
      <w:r w:rsidRPr="006458B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ε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"/>
        <w:gridCol w:w="3489"/>
        <w:gridCol w:w="512"/>
        <w:gridCol w:w="4903"/>
      </w:tblGrid>
      <w:tr w:rsidR="00815A93" w:rsidRPr="006458BB" w14:paraId="7F20D74E" w14:textId="77777777" w:rsidTr="00EF0642">
        <w:tc>
          <w:tcPr>
            <w:tcW w:w="2121" w:type="pct"/>
            <w:gridSpan w:val="2"/>
          </w:tcPr>
          <w:p w14:paraId="0942AE77" w14:textId="4471D58A" w:rsidR="00815A93" w:rsidRPr="006458BB" w:rsidRDefault="00815A93" w:rsidP="00B340D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Переменные</w:t>
            </w:r>
          </w:p>
        </w:tc>
        <w:tc>
          <w:tcPr>
            <w:tcW w:w="2879" w:type="pct"/>
            <w:gridSpan w:val="2"/>
          </w:tcPr>
          <w:p w14:paraId="51FD57DF" w14:textId="1A7C7235" w:rsidR="00815A93" w:rsidRPr="006458BB" w:rsidRDefault="00B340D3" w:rsidP="00B340D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Интерпретация</w:t>
            </w:r>
          </w:p>
        </w:tc>
      </w:tr>
      <w:tr w:rsidR="00063D15" w:rsidRPr="006458BB" w14:paraId="7D418D00" w14:textId="77777777" w:rsidTr="00EF0642">
        <w:tc>
          <w:tcPr>
            <w:tcW w:w="225" w:type="pct"/>
          </w:tcPr>
          <w:p w14:paraId="476EDBFD" w14:textId="2D192747" w:rsidR="00063D15" w:rsidRPr="006458BB" w:rsidRDefault="00063D15" w:rsidP="00FA0CCA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  <w:t>1</w:t>
            </w:r>
            <w:r w:rsidR="00FA0CCA"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4B2756AF" w14:textId="0032681E" w:rsidR="00063D15" w:rsidRPr="006458BB" w:rsidRDefault="00C3721F" w:rsidP="00B340D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Y</w:t>
            </w:r>
          </w:p>
        </w:tc>
        <w:tc>
          <w:tcPr>
            <w:tcW w:w="228" w:type="pct"/>
          </w:tcPr>
          <w:p w14:paraId="377D222B" w14:textId="3336194C" w:rsidR="00063D15" w:rsidRPr="006458BB" w:rsidRDefault="00063D15" w:rsidP="00063D15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А</w:t>
            </w:r>
            <w:r w:rsidR="00B340D3"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3F355D1A" w14:textId="6A70175F" w:rsidR="00063D15" w:rsidRPr="006458BB" w:rsidRDefault="00C3721F" w:rsidP="00C372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зависимая переменная</w:t>
            </w:r>
          </w:p>
        </w:tc>
      </w:tr>
      <w:tr w:rsidR="00063D15" w:rsidRPr="006458BB" w14:paraId="0AE389AD" w14:textId="77777777" w:rsidTr="00EF0642">
        <w:tc>
          <w:tcPr>
            <w:tcW w:w="225" w:type="pct"/>
          </w:tcPr>
          <w:p w14:paraId="5645B871" w14:textId="404EF1F9" w:rsidR="00063D15" w:rsidRPr="006458BB" w:rsidRDefault="00063D15" w:rsidP="00FA0CCA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  <w:t>2</w:t>
            </w:r>
            <w:r w:rsidR="00FA0CCA"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56CB420B" w14:textId="2103511B" w:rsidR="00063D15" w:rsidRPr="006458BB" w:rsidRDefault="00C3721F" w:rsidP="00815A93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228" w:type="pct"/>
          </w:tcPr>
          <w:p w14:paraId="1F7CD2F7" w14:textId="3D753B5F" w:rsidR="00063D15" w:rsidRPr="006458BB" w:rsidRDefault="00063D15" w:rsidP="00063D15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Б</w:t>
            </w:r>
            <w:r w:rsidR="00B340D3"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4EB18260" w14:textId="2B9727C6" w:rsidR="00063D15" w:rsidRPr="006458BB" w:rsidRDefault="00C3721F" w:rsidP="00C372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свободный член (пересечение с осью Y), значение зависимой переменной, когда независимая переменная равна нулю</w:t>
            </w:r>
          </w:p>
        </w:tc>
      </w:tr>
      <w:tr w:rsidR="00063D15" w:rsidRPr="006458BB" w14:paraId="709DC879" w14:textId="77777777" w:rsidTr="00EF0642">
        <w:tc>
          <w:tcPr>
            <w:tcW w:w="225" w:type="pct"/>
          </w:tcPr>
          <w:p w14:paraId="5EE72C42" w14:textId="450A9F90" w:rsidR="00063D15" w:rsidRPr="006458BB" w:rsidRDefault="00063D15" w:rsidP="00063D15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  <w:t>3</w:t>
            </w:r>
            <w:r w:rsidR="00FA0CCA"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56255B6F" w14:textId="1AD7FD36" w:rsidR="00063D15" w:rsidRPr="006458BB" w:rsidRDefault="00C3721F" w:rsidP="00815A93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β</w:t>
            </w:r>
            <w:r w:rsidRPr="006458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228" w:type="pct"/>
          </w:tcPr>
          <w:p w14:paraId="6C5334AC" w14:textId="55737F48" w:rsidR="00063D15" w:rsidRPr="006458BB" w:rsidRDefault="00063D15" w:rsidP="00063D15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В</w:t>
            </w:r>
            <w:r w:rsidR="00B340D3"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723183E4" w14:textId="3CB4AE22" w:rsidR="00063D15" w:rsidRPr="006458BB" w:rsidRDefault="00C3721F" w:rsidP="00C372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независимая переменная</w:t>
            </w:r>
          </w:p>
        </w:tc>
      </w:tr>
      <w:tr w:rsidR="00063D15" w:rsidRPr="006458BB" w14:paraId="1F5C8108" w14:textId="77777777" w:rsidTr="00EF0642">
        <w:tc>
          <w:tcPr>
            <w:tcW w:w="225" w:type="pct"/>
          </w:tcPr>
          <w:p w14:paraId="59B607D7" w14:textId="1475E21F" w:rsidR="00063D15" w:rsidRPr="006458BB" w:rsidRDefault="00C3721F" w:rsidP="00063D1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458B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  <w:r w:rsidR="00FA0CCA"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7020B387" w14:textId="55833E5A" w:rsidR="00063D15" w:rsidRPr="006458BB" w:rsidRDefault="00C3721F" w:rsidP="00815A93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6458B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β</w:t>
            </w:r>
            <w:r w:rsidRPr="006458B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</w:t>
            </w:r>
          </w:p>
        </w:tc>
        <w:tc>
          <w:tcPr>
            <w:tcW w:w="228" w:type="pct"/>
          </w:tcPr>
          <w:p w14:paraId="7E4AEB46" w14:textId="4AE6C9D8" w:rsidR="00063D15" w:rsidRPr="006458BB" w:rsidRDefault="00063D15" w:rsidP="00063D15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Г</w:t>
            </w:r>
            <w:r w:rsidR="00B340D3"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31943FB3" w14:textId="3CC18533" w:rsidR="00063D15" w:rsidRPr="006458BB" w:rsidRDefault="00C3721F" w:rsidP="00C372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случайная ошибка (остаток), отражающая влияние других факторов, не учтенных в модели.</w:t>
            </w:r>
          </w:p>
        </w:tc>
      </w:tr>
      <w:tr w:rsidR="00C3721F" w:rsidRPr="006458BB" w14:paraId="0BB726E5" w14:textId="77777777" w:rsidTr="00EF0642">
        <w:tc>
          <w:tcPr>
            <w:tcW w:w="225" w:type="pct"/>
          </w:tcPr>
          <w:p w14:paraId="5D4E380B" w14:textId="6494733A" w:rsidR="00C3721F" w:rsidRPr="006458BB" w:rsidRDefault="00C3721F" w:rsidP="00063D1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458B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  <w:r w:rsidR="00FA0CCA"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1CC8EB18" w14:textId="26FBF650" w:rsidR="00C3721F" w:rsidRPr="006458BB" w:rsidRDefault="00C3721F" w:rsidP="00815A93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458B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ε</w:t>
            </w:r>
          </w:p>
        </w:tc>
        <w:tc>
          <w:tcPr>
            <w:tcW w:w="228" w:type="pct"/>
          </w:tcPr>
          <w:p w14:paraId="62EFBD2D" w14:textId="12DA3166" w:rsidR="00C3721F" w:rsidRPr="006458BB" w:rsidRDefault="00C3721F" w:rsidP="00063D15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Д</w:t>
            </w:r>
            <w:r w:rsidR="00B340D3"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22394FCD" w14:textId="681D65CE" w:rsidR="00C3721F" w:rsidRPr="006458BB" w:rsidRDefault="00C3721F" w:rsidP="00C372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коэффициент наклона (угловой коэффициент), оказывает, насколько изменяется значение зависимой переменной при изменении независимой переменной на одну единицу</w:t>
            </w:r>
          </w:p>
        </w:tc>
      </w:tr>
    </w:tbl>
    <w:p w14:paraId="56AD096D" w14:textId="3EF61A29" w:rsidR="007F10A5" w:rsidRPr="006458BB" w:rsidRDefault="007F10A5" w:rsidP="007F10A5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063D15" w:rsidRPr="006458BB">
        <w:rPr>
          <w:rFonts w:ascii="Times New Roman" w:hAnsi="Times New Roman" w:cs="Times New Roman"/>
          <w:sz w:val="28"/>
          <w:szCs w:val="28"/>
        </w:rPr>
        <w:t>1</w:t>
      </w:r>
      <w:r w:rsidR="00C3721F" w:rsidRPr="006458BB">
        <w:rPr>
          <w:rFonts w:ascii="Times New Roman" w:hAnsi="Times New Roman" w:cs="Times New Roman"/>
          <w:sz w:val="28"/>
          <w:szCs w:val="28"/>
        </w:rPr>
        <w:t>-</w:t>
      </w:r>
      <w:r w:rsidR="00063D15" w:rsidRPr="006458BB">
        <w:rPr>
          <w:rFonts w:ascii="Times New Roman" w:hAnsi="Times New Roman" w:cs="Times New Roman"/>
          <w:sz w:val="28"/>
          <w:szCs w:val="28"/>
        </w:rPr>
        <w:t>А, 2</w:t>
      </w:r>
      <w:r w:rsidR="00C3721F" w:rsidRPr="006458BB">
        <w:rPr>
          <w:rFonts w:ascii="Times New Roman" w:hAnsi="Times New Roman" w:cs="Times New Roman"/>
          <w:sz w:val="28"/>
          <w:szCs w:val="28"/>
        </w:rPr>
        <w:t>-В, 3-Б, 4-Д, 5-Г</w:t>
      </w:r>
    </w:p>
    <w:p w14:paraId="5382CCF9" w14:textId="2EDB8B66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1BA03789" w14:textId="6C7F5005" w:rsidR="00063D15" w:rsidRPr="006458BB" w:rsidRDefault="00063D15" w:rsidP="007F10A5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358E5F4A" w14:textId="37D38606" w:rsidR="00063D15" w:rsidRPr="006458BB" w:rsidRDefault="00B340D3" w:rsidP="00392725">
      <w:pPr>
        <w:pStyle w:val="a4"/>
        <w:numPr>
          <w:ilvl w:val="3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iCs/>
          <w:sz w:val="28"/>
          <w:szCs w:val="28"/>
        </w:rPr>
        <w:t>Установите соответствие между понятием и его определением</w:t>
      </w:r>
      <w:r w:rsidR="00063D15" w:rsidRPr="006458BB">
        <w:rPr>
          <w:rFonts w:ascii="Times New Roman" w:hAnsi="Times New Roman" w:cs="Times New Roman"/>
          <w:sz w:val="28"/>
          <w:szCs w:val="28"/>
        </w:rPr>
        <w:t>.</w:t>
      </w:r>
      <w:r w:rsidRPr="006458BB">
        <w:rPr>
          <w:rFonts w:ascii="Times New Roman" w:hAnsi="Times New Roman" w:cs="Times New Roman"/>
          <w:sz w:val="28"/>
          <w:szCs w:val="28"/>
        </w:rPr>
        <w:t xml:space="preserve">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3490"/>
        <w:gridCol w:w="512"/>
        <w:gridCol w:w="4903"/>
      </w:tblGrid>
      <w:tr w:rsidR="00063D15" w:rsidRPr="006458BB" w14:paraId="5583CA52" w14:textId="77777777" w:rsidTr="00EF0642">
        <w:tc>
          <w:tcPr>
            <w:tcW w:w="2121" w:type="pct"/>
            <w:gridSpan w:val="2"/>
          </w:tcPr>
          <w:p w14:paraId="3CA950FD" w14:textId="51ABF856" w:rsidR="00063D15" w:rsidRPr="006458BB" w:rsidRDefault="00A17114" w:rsidP="00DF054F">
            <w:pPr>
              <w:jc w:val="center"/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Понятие</w:t>
            </w:r>
          </w:p>
        </w:tc>
        <w:tc>
          <w:tcPr>
            <w:tcW w:w="2879" w:type="pct"/>
            <w:gridSpan w:val="2"/>
          </w:tcPr>
          <w:p w14:paraId="4694CCDB" w14:textId="50EA2A0F" w:rsidR="00063D15" w:rsidRPr="006458BB" w:rsidRDefault="00A17114" w:rsidP="00DF054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Определение</w:t>
            </w:r>
          </w:p>
        </w:tc>
      </w:tr>
      <w:tr w:rsidR="00063D15" w:rsidRPr="006458BB" w14:paraId="43B2A7C9" w14:textId="77777777" w:rsidTr="00EF0642">
        <w:tc>
          <w:tcPr>
            <w:tcW w:w="225" w:type="pct"/>
          </w:tcPr>
          <w:p w14:paraId="3BF580AF" w14:textId="4B04DD26" w:rsidR="00063D15" w:rsidRPr="006458BB" w:rsidRDefault="00063D15" w:rsidP="00FA0CCA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  <w:t>1</w:t>
            </w:r>
            <w:r w:rsidR="00FA0CCA"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54568BB2" w14:textId="006006FD" w:rsidR="00063D15" w:rsidRPr="006458BB" w:rsidRDefault="00A17114" w:rsidP="00EF06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Генеральная совокупность</w:t>
            </w:r>
          </w:p>
        </w:tc>
        <w:tc>
          <w:tcPr>
            <w:tcW w:w="228" w:type="pct"/>
          </w:tcPr>
          <w:p w14:paraId="173A0881" w14:textId="5D8A20C2" w:rsidR="00063D15" w:rsidRPr="006458BB" w:rsidRDefault="00063D15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А</w:t>
            </w:r>
            <w:r w:rsidR="00EF0642"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2864F25D" w14:textId="45A4233E" w:rsidR="00063D15" w:rsidRPr="006458BB" w:rsidRDefault="00A17114" w:rsidP="00EF06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 xml:space="preserve">количество 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n</w:t>
            </w: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 xml:space="preserve"> произведенных измерений (наблюдений) признака</w:t>
            </w:r>
          </w:p>
        </w:tc>
      </w:tr>
      <w:tr w:rsidR="00063D15" w:rsidRPr="006458BB" w14:paraId="4D588060" w14:textId="77777777" w:rsidTr="00EF0642">
        <w:tc>
          <w:tcPr>
            <w:tcW w:w="225" w:type="pct"/>
          </w:tcPr>
          <w:p w14:paraId="37DBA73B" w14:textId="48D60E9E" w:rsidR="00063D15" w:rsidRPr="006458BB" w:rsidRDefault="00063D15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  <w:t>2</w:t>
            </w:r>
            <w:r w:rsidR="00FA0CCA"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00AB5AC7" w14:textId="3ED13814" w:rsidR="00063D15" w:rsidRPr="006458BB" w:rsidRDefault="00A17114" w:rsidP="00EF06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Выборка (выборочная совокупность)</w:t>
            </w:r>
          </w:p>
        </w:tc>
        <w:tc>
          <w:tcPr>
            <w:tcW w:w="228" w:type="pct"/>
          </w:tcPr>
          <w:p w14:paraId="48C63DB0" w14:textId="17179144" w:rsidR="00063D15" w:rsidRPr="006458BB" w:rsidRDefault="00063D15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Б</w:t>
            </w:r>
            <w:r w:rsidR="00EF0642"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78396805" w14:textId="00EFE306" w:rsidR="00063D15" w:rsidRPr="006458BB" w:rsidRDefault="00A17114" w:rsidP="00EF06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 xml:space="preserve">совокупность всех мыслимых значений изучаемого признака, </w:t>
            </w:r>
            <w:r w:rsidRPr="006458B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которые могли быть получены при данном комплексе условий</w:t>
            </w:r>
          </w:p>
        </w:tc>
      </w:tr>
      <w:tr w:rsidR="00063D15" w:rsidRPr="006458BB" w14:paraId="627DBCB2" w14:textId="77777777" w:rsidTr="00EF0642">
        <w:tc>
          <w:tcPr>
            <w:tcW w:w="225" w:type="pct"/>
          </w:tcPr>
          <w:p w14:paraId="5741C6C1" w14:textId="0F29D332" w:rsidR="00063D15" w:rsidRPr="006458BB" w:rsidRDefault="00A17114" w:rsidP="00FA0CCA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  <w:lastRenderedPageBreak/>
              <w:t>3</w:t>
            </w:r>
            <w:r w:rsidR="00FA0CCA"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1172B8D3" w14:textId="667E46E4" w:rsidR="00063D15" w:rsidRPr="006458BB" w:rsidRDefault="00A17114" w:rsidP="00EF064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Объем выборки</w:t>
            </w:r>
          </w:p>
        </w:tc>
        <w:tc>
          <w:tcPr>
            <w:tcW w:w="228" w:type="pct"/>
          </w:tcPr>
          <w:p w14:paraId="792940E7" w14:textId="7E2C888F" w:rsidR="00063D15" w:rsidRPr="006458BB" w:rsidRDefault="00063D15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В</w:t>
            </w:r>
            <w:r w:rsidR="00EF0642"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3EABDE58" w14:textId="2FFF64CD" w:rsidR="00063D15" w:rsidRPr="006458BB" w:rsidRDefault="00A17114" w:rsidP="00EF06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часть объектов генеральной совокупности, на которой произведены измерения изучаемого признака</w:t>
            </w:r>
          </w:p>
        </w:tc>
      </w:tr>
      <w:tr w:rsidR="00A17114" w:rsidRPr="006458BB" w14:paraId="79FF1F54" w14:textId="77777777" w:rsidTr="00EF0642">
        <w:tc>
          <w:tcPr>
            <w:tcW w:w="225" w:type="pct"/>
          </w:tcPr>
          <w:p w14:paraId="47149B72" w14:textId="2ECEBFB4" w:rsidR="00A17114" w:rsidRPr="006458BB" w:rsidRDefault="00A17114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  <w:t>4</w:t>
            </w:r>
            <w:r w:rsidR="00FA0CCA"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7C9C3FE6" w14:textId="1B5E1DAD" w:rsidR="00A17114" w:rsidRPr="006458BB" w:rsidRDefault="00A17114" w:rsidP="00EF064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Вариационный ряд</w:t>
            </w:r>
          </w:p>
        </w:tc>
        <w:tc>
          <w:tcPr>
            <w:tcW w:w="228" w:type="pct"/>
          </w:tcPr>
          <w:p w14:paraId="114C5271" w14:textId="0D7FD242" w:rsidR="00A17114" w:rsidRPr="006458BB" w:rsidRDefault="00A17114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Г</w:t>
            </w:r>
            <w:r w:rsidR="00EF0642"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38038481" w14:textId="3F6547E3" w:rsidR="00A17114" w:rsidRPr="006458BB" w:rsidRDefault="00A17114" w:rsidP="00EF06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выборочные данные, упорядоченные по возрастанию или убыванию, называются</w:t>
            </w:r>
          </w:p>
        </w:tc>
      </w:tr>
      <w:tr w:rsidR="00A17114" w:rsidRPr="006458BB" w14:paraId="5930E9B3" w14:textId="77777777" w:rsidTr="00EF0642">
        <w:tc>
          <w:tcPr>
            <w:tcW w:w="225" w:type="pct"/>
          </w:tcPr>
          <w:p w14:paraId="3FB5EA0E" w14:textId="77777777" w:rsidR="00A17114" w:rsidRPr="006458BB" w:rsidRDefault="00A17114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</w:pPr>
          </w:p>
        </w:tc>
        <w:tc>
          <w:tcPr>
            <w:tcW w:w="1896" w:type="pct"/>
          </w:tcPr>
          <w:p w14:paraId="40E0FB08" w14:textId="77777777" w:rsidR="00A17114" w:rsidRPr="006458BB" w:rsidRDefault="00A17114" w:rsidP="00DF054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8" w:type="pct"/>
          </w:tcPr>
          <w:p w14:paraId="120B3F45" w14:textId="7BB1EEA3" w:rsidR="00A17114" w:rsidRPr="006458BB" w:rsidRDefault="00A17114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Д</w:t>
            </w:r>
            <w:r w:rsidR="00EF0642"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5486F9FB" w14:textId="7DEFA17E" w:rsidR="00A17114" w:rsidRPr="006458BB" w:rsidRDefault="00A17114" w:rsidP="00EF06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 xml:space="preserve">упорядоченная по возрастанию или убыванию последовательность вариант 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x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i</w:t>
            </w: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 xml:space="preserve"> с указанием частот 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n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i</w:t>
            </w: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 xml:space="preserve"> (или относительной частоты 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n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i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/n</w:t>
            </w: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) их повторения в выборке</w:t>
            </w:r>
          </w:p>
        </w:tc>
      </w:tr>
    </w:tbl>
    <w:p w14:paraId="18816EC6" w14:textId="706CA1EF" w:rsidR="00063D15" w:rsidRPr="006458BB" w:rsidRDefault="00063D15" w:rsidP="00063D15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Правильный ответ: 1</w:t>
      </w:r>
      <w:r w:rsidR="00A17114" w:rsidRPr="006458BB">
        <w:rPr>
          <w:rFonts w:ascii="Times New Roman" w:hAnsi="Times New Roman" w:cs="Times New Roman"/>
          <w:sz w:val="28"/>
          <w:szCs w:val="28"/>
        </w:rPr>
        <w:t>-Б, 2-В, 3-А, 4-Г</w:t>
      </w:r>
    </w:p>
    <w:p w14:paraId="5BFE446C" w14:textId="34929576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6B2DB411" w14:textId="189476DB" w:rsidR="00063D15" w:rsidRPr="006458BB" w:rsidRDefault="00063D15" w:rsidP="007F10A5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077666B4" w14:textId="629E37D4" w:rsidR="00EF0642" w:rsidRPr="006458BB" w:rsidRDefault="00EF0642" w:rsidP="00392725">
      <w:pPr>
        <w:pStyle w:val="a4"/>
        <w:numPr>
          <w:ilvl w:val="3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iCs/>
          <w:sz w:val="28"/>
          <w:szCs w:val="28"/>
        </w:rPr>
        <w:t>Установите соответствие между выражением и его соответствующей интерпретацией свойства эмпирического корреляционного отношение</w:t>
      </w:r>
      <w:r w:rsidRPr="006458BB">
        <w:rPr>
          <w:rFonts w:ascii="Times New Roman" w:hAnsi="Times New Roman" w:cs="Times New Roman"/>
          <w:sz w:val="28"/>
          <w:szCs w:val="28"/>
        </w:rPr>
        <w:t xml:space="preserve">.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 xml:space="preserve">Каждому элементу левого столбца соответствует только один элемент правого столбца. </w:t>
      </w:r>
    </w:p>
    <w:p w14:paraId="0B94227A" w14:textId="77777777" w:rsidR="00340E03" w:rsidRPr="006458BB" w:rsidRDefault="00340E03" w:rsidP="00340E03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Для определения наличия и тесноты любой (линейной или нелинейной) корреляционной связи используется эмпирическое корреляционное отношение Y к X</w:t>
      </w:r>
    </w:p>
    <w:p w14:paraId="5F0C1C51" w14:textId="77777777" w:rsidR="00340E03" w:rsidRPr="006458BB" w:rsidRDefault="00000000" w:rsidP="00340E03">
      <w:pPr>
        <w:pStyle w:val="a4"/>
        <w:tabs>
          <w:tab w:val="left" w:pos="1134"/>
        </w:tabs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bSup>
              </m:num>
              <m:den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bSup>
              </m:den>
            </m:f>
          </m:e>
        </m:rad>
      </m:oMath>
      <w:r w:rsidR="00340E03" w:rsidRPr="006458BB">
        <w:rPr>
          <w:rFonts w:ascii="Times New Roman" w:hAnsi="Times New Roman" w:cs="Times New Roman"/>
          <w:sz w:val="28"/>
          <w:szCs w:val="28"/>
        </w:rPr>
        <w:t>,</w:t>
      </w:r>
    </w:p>
    <w:p w14:paraId="04BED6A5" w14:textId="210043AF" w:rsidR="00340E03" w:rsidRPr="006458BB" w:rsidRDefault="00340E03" w:rsidP="00340E03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которое тем больше, чем большее влияние на вариацию Y оказывает изменчивость X по сравнению с неучтенными факторами.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"/>
        <w:gridCol w:w="3830"/>
        <w:gridCol w:w="709"/>
        <w:gridCol w:w="4111"/>
      </w:tblGrid>
      <w:tr w:rsidR="00AA1DEC" w:rsidRPr="006458BB" w14:paraId="360063EA" w14:textId="77777777" w:rsidTr="00EF0642">
        <w:tc>
          <w:tcPr>
            <w:tcW w:w="2424" w:type="pct"/>
            <w:gridSpan w:val="2"/>
          </w:tcPr>
          <w:p w14:paraId="005E0D6E" w14:textId="730C4B6E" w:rsidR="00AA1DEC" w:rsidRPr="006458BB" w:rsidRDefault="00340E03" w:rsidP="00DF054F">
            <w:pPr>
              <w:jc w:val="center"/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Выражение</w:t>
            </w:r>
          </w:p>
        </w:tc>
        <w:tc>
          <w:tcPr>
            <w:tcW w:w="2576" w:type="pct"/>
            <w:gridSpan w:val="2"/>
          </w:tcPr>
          <w:p w14:paraId="3335E78A" w14:textId="7950F1D2" w:rsidR="00AA1DEC" w:rsidRPr="006458BB" w:rsidRDefault="00340E03" w:rsidP="00DF054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Интерпретация</w:t>
            </w:r>
          </w:p>
        </w:tc>
      </w:tr>
      <w:tr w:rsidR="00AA1DEC" w:rsidRPr="006458BB" w14:paraId="2ECA402E" w14:textId="77777777" w:rsidTr="00EF0642">
        <w:tc>
          <w:tcPr>
            <w:tcW w:w="377" w:type="pct"/>
          </w:tcPr>
          <w:p w14:paraId="4805D482" w14:textId="4EEFB70C" w:rsidR="00AA1DEC" w:rsidRPr="006458BB" w:rsidRDefault="00AA1DEC" w:rsidP="00FA0CCA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  <w:t>1</w:t>
            </w:r>
            <w:r w:rsidR="00FA0CCA"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2047" w:type="pct"/>
          </w:tcPr>
          <w:p w14:paraId="22B66A87" w14:textId="4AC09C44" w:rsidR="00AA1DEC" w:rsidRPr="006458BB" w:rsidRDefault="00340E03" w:rsidP="00DF05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η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yx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 xml:space="preserve"> 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=</w:t>
            </w: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 xml:space="preserve"> 0</w:t>
            </w:r>
          </w:p>
        </w:tc>
        <w:tc>
          <w:tcPr>
            <w:tcW w:w="379" w:type="pct"/>
          </w:tcPr>
          <w:p w14:paraId="4B2174B7" w14:textId="7CCFB7A9" w:rsidR="00AA1DEC" w:rsidRPr="006458BB" w:rsidRDefault="00AA1DEC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А</w:t>
            </w:r>
            <w:r w:rsidR="00EF0642"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)</w:t>
            </w:r>
          </w:p>
        </w:tc>
        <w:tc>
          <w:tcPr>
            <w:tcW w:w="2197" w:type="pct"/>
          </w:tcPr>
          <w:p w14:paraId="5D8768BF" w14:textId="2CC915E4" w:rsidR="00AA1DEC" w:rsidRPr="006458BB" w:rsidRDefault="00340E03" w:rsidP="00EF06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между Y и X существует функциональная зависимость</w:t>
            </w:r>
          </w:p>
        </w:tc>
      </w:tr>
      <w:tr w:rsidR="00AA1DEC" w:rsidRPr="006458BB" w14:paraId="50554702" w14:textId="77777777" w:rsidTr="00EF0642">
        <w:tc>
          <w:tcPr>
            <w:tcW w:w="377" w:type="pct"/>
          </w:tcPr>
          <w:p w14:paraId="200CE18E" w14:textId="77B467AD" w:rsidR="00AA1DEC" w:rsidRPr="006458BB" w:rsidRDefault="00AA1DEC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  <w:t>2</w:t>
            </w:r>
            <w:r w:rsidR="00FA0CCA"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2047" w:type="pct"/>
          </w:tcPr>
          <w:p w14:paraId="2935CAF2" w14:textId="5F2BDE31" w:rsidR="00AA1DEC" w:rsidRPr="006458BB" w:rsidRDefault="00340E03" w:rsidP="00DF054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η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yx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 xml:space="preserve"> 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=</w:t>
            </w: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379" w:type="pct"/>
          </w:tcPr>
          <w:p w14:paraId="0FB76EE6" w14:textId="47C5B7BE" w:rsidR="00AA1DEC" w:rsidRPr="006458BB" w:rsidRDefault="00AA1DEC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Б</w:t>
            </w:r>
            <w:r w:rsidR="00EF0642"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)</w:t>
            </w:r>
          </w:p>
        </w:tc>
        <w:tc>
          <w:tcPr>
            <w:tcW w:w="2197" w:type="pct"/>
          </w:tcPr>
          <w:p w14:paraId="0B261DE3" w14:textId="2B68AF0C" w:rsidR="00AA1DEC" w:rsidRPr="006458BB" w:rsidRDefault="00340E03" w:rsidP="00EF064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между Y и X существует линейная корреляционная зависимость</w:t>
            </w:r>
          </w:p>
        </w:tc>
      </w:tr>
      <w:tr w:rsidR="00AA1DEC" w:rsidRPr="006458BB" w14:paraId="71B00F51" w14:textId="77777777" w:rsidTr="00EF0642">
        <w:tc>
          <w:tcPr>
            <w:tcW w:w="377" w:type="pct"/>
          </w:tcPr>
          <w:p w14:paraId="729204BF" w14:textId="43267CB3" w:rsidR="00AA1DEC" w:rsidRPr="006458BB" w:rsidRDefault="00AA1DEC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  <w:t>3</w:t>
            </w:r>
            <w:r w:rsidR="00FA0CCA" w:rsidRPr="006458BB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2047" w:type="pct"/>
          </w:tcPr>
          <w:p w14:paraId="66CCF83D" w14:textId="29BAE768" w:rsidR="00AA1DEC" w:rsidRPr="006458BB" w:rsidRDefault="00340E03" w:rsidP="00AA1DE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|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r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yx</w:t>
            </w: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|=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η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  <w:lang w:val="en-US"/>
              </w:rPr>
              <w:t>yx</w:t>
            </w:r>
          </w:p>
        </w:tc>
        <w:tc>
          <w:tcPr>
            <w:tcW w:w="379" w:type="pct"/>
          </w:tcPr>
          <w:p w14:paraId="605C28E1" w14:textId="0726DCDA" w:rsidR="00AA1DEC" w:rsidRPr="006458BB" w:rsidRDefault="00AA1DEC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В</w:t>
            </w:r>
            <w:r w:rsidR="00EF0642"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)</w:t>
            </w:r>
          </w:p>
        </w:tc>
        <w:tc>
          <w:tcPr>
            <w:tcW w:w="2197" w:type="pct"/>
          </w:tcPr>
          <w:p w14:paraId="4A992F15" w14:textId="7CF2D772" w:rsidR="00AA1DEC" w:rsidRPr="006458BB" w:rsidRDefault="00340E03" w:rsidP="00EF0642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корреляционная связь между Y и X отсутствует</w:t>
            </w:r>
          </w:p>
        </w:tc>
      </w:tr>
      <w:tr w:rsidR="00AA1DEC" w:rsidRPr="006458BB" w14:paraId="1DD1125E" w14:textId="77777777" w:rsidTr="00EF0642">
        <w:tc>
          <w:tcPr>
            <w:tcW w:w="377" w:type="pct"/>
          </w:tcPr>
          <w:p w14:paraId="5B26C0F8" w14:textId="024C3802" w:rsidR="00AA1DEC" w:rsidRPr="006458BB" w:rsidRDefault="00AA1DEC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bdr w:val="none" w:sz="0" w:space="0" w:color="auto" w:frame="1"/>
                <w:shd w:val="clear" w:color="auto" w:fill="FFFFFF"/>
              </w:rPr>
            </w:pPr>
          </w:p>
        </w:tc>
        <w:tc>
          <w:tcPr>
            <w:tcW w:w="2047" w:type="pct"/>
          </w:tcPr>
          <w:p w14:paraId="78C5C820" w14:textId="78EA49D1" w:rsidR="00AA1DEC" w:rsidRPr="006458BB" w:rsidRDefault="00AA1DEC" w:rsidP="00AA1DE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9" w:type="pct"/>
          </w:tcPr>
          <w:p w14:paraId="569B7241" w14:textId="78F34F17" w:rsidR="00AA1DEC" w:rsidRPr="006458BB" w:rsidRDefault="00AA1DEC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Г</w:t>
            </w:r>
            <w:r w:rsidR="00EF0642" w:rsidRPr="006458B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)</w:t>
            </w:r>
          </w:p>
        </w:tc>
        <w:tc>
          <w:tcPr>
            <w:tcW w:w="2197" w:type="pct"/>
          </w:tcPr>
          <w:p w14:paraId="247B008E" w14:textId="70862213" w:rsidR="00AA1DEC" w:rsidRPr="006458BB" w:rsidRDefault="00340E03" w:rsidP="00EF0642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между Y и X существует нелинейная корреляционная зависимость</w:t>
            </w:r>
          </w:p>
        </w:tc>
      </w:tr>
    </w:tbl>
    <w:p w14:paraId="3155409F" w14:textId="77777777" w:rsidR="00B70164" w:rsidRPr="006458BB" w:rsidRDefault="00B70164" w:rsidP="00B7016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37BC8E03" w14:textId="51AE0F54" w:rsidR="00B70164" w:rsidRPr="006458BB" w:rsidRDefault="00B70164" w:rsidP="00B7016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Правильный ответ: 1</w:t>
      </w:r>
      <w:r w:rsidR="00340E03" w:rsidRPr="006458BB">
        <w:rPr>
          <w:rFonts w:ascii="Times New Roman" w:hAnsi="Times New Roman" w:cs="Times New Roman"/>
          <w:sz w:val="28"/>
          <w:szCs w:val="28"/>
        </w:rPr>
        <w:t>-В, 2-А, 3-Б</w:t>
      </w:r>
    </w:p>
    <w:p w14:paraId="4493C684" w14:textId="271CFB36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03D70A42" w14:textId="6BB12944" w:rsidR="00343C42" w:rsidRPr="006458BB" w:rsidRDefault="00343C42" w:rsidP="00B7016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5ED16EE0" w14:textId="77777777" w:rsidR="00D6414F" w:rsidRPr="006458BB" w:rsidRDefault="00D6414F" w:rsidP="00496FAC">
      <w:pPr>
        <w:pStyle w:val="2"/>
        <w:ind w:firstLine="709"/>
        <w:jc w:val="both"/>
        <w:rPr>
          <w:sz w:val="28"/>
          <w:szCs w:val="28"/>
        </w:rPr>
      </w:pPr>
      <w:r w:rsidRPr="006458BB">
        <w:rPr>
          <w:sz w:val="28"/>
          <w:szCs w:val="28"/>
        </w:rPr>
        <w:lastRenderedPageBreak/>
        <w:t xml:space="preserve">Задания закрытого типа на установление правильной последовательности </w:t>
      </w:r>
    </w:p>
    <w:p w14:paraId="50812617" w14:textId="0D821FA2" w:rsidR="00D6414F" w:rsidRPr="006458BB" w:rsidRDefault="00D6414F" w:rsidP="00392725">
      <w:pPr>
        <w:pStyle w:val="a4"/>
        <w:numPr>
          <w:ilvl w:val="3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 xml:space="preserve">Установите правильную последовательность </w:t>
      </w:r>
      <w:r w:rsidR="00BE513B" w:rsidRPr="006458BB">
        <w:rPr>
          <w:rFonts w:ascii="Times New Roman" w:hAnsi="Times New Roman" w:cs="Times New Roman"/>
          <w:i/>
          <w:sz w:val="28"/>
          <w:szCs w:val="28"/>
        </w:rPr>
        <w:t>всех этапов анализ</w:t>
      </w:r>
      <w:r w:rsidR="00B247AE" w:rsidRPr="006458BB">
        <w:rPr>
          <w:rFonts w:ascii="Times New Roman" w:hAnsi="Times New Roman" w:cs="Times New Roman"/>
          <w:i/>
          <w:sz w:val="28"/>
          <w:szCs w:val="28"/>
        </w:rPr>
        <w:t>а</w:t>
      </w:r>
      <w:r w:rsidR="00BE513B" w:rsidRPr="006458BB">
        <w:rPr>
          <w:rFonts w:ascii="Times New Roman" w:hAnsi="Times New Roman" w:cs="Times New Roman"/>
          <w:i/>
          <w:sz w:val="28"/>
          <w:szCs w:val="28"/>
        </w:rPr>
        <w:t xml:space="preserve"> мультиколлинеарности </w:t>
      </w:r>
      <w:r w:rsidR="00B247AE" w:rsidRPr="006458BB">
        <w:rPr>
          <w:rFonts w:ascii="Times New Roman" w:hAnsi="Times New Roman" w:cs="Times New Roman"/>
          <w:i/>
          <w:sz w:val="28"/>
          <w:szCs w:val="28"/>
        </w:rPr>
        <w:t>в множественной регрессии</w:t>
      </w:r>
      <w:r w:rsidRPr="006458BB">
        <w:rPr>
          <w:rFonts w:ascii="Times New Roman" w:hAnsi="Times New Roman" w:cs="Times New Roman"/>
          <w:i/>
          <w:sz w:val="28"/>
          <w:szCs w:val="28"/>
        </w:rPr>
        <w:t>:</w:t>
      </w:r>
    </w:p>
    <w:p w14:paraId="1138971D" w14:textId="04A922BE" w:rsidR="00190A34" w:rsidRPr="006458BB" w:rsidRDefault="00B247AE" w:rsidP="00510942">
      <w:pPr>
        <w:pStyle w:val="a4"/>
        <w:numPr>
          <w:ilvl w:val="0"/>
          <w:numId w:val="12"/>
        </w:numPr>
        <w:tabs>
          <w:tab w:val="left" w:pos="1418"/>
        </w:tabs>
        <w:spacing w:after="0" w:line="240" w:lineRule="auto"/>
        <w:ind w:left="1418" w:hanging="425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оценка</w:t>
      </w:r>
      <w:r w:rsidR="00BE513B" w:rsidRPr="006458BB">
        <w:rPr>
          <w:rFonts w:ascii="Times New Roman" w:hAnsi="Times New Roman" w:cs="Times New Roman"/>
          <w:sz w:val="28"/>
          <w:szCs w:val="28"/>
        </w:rPr>
        <w:t xml:space="preserve"> уравнени</w:t>
      </w:r>
      <w:r w:rsidRPr="006458BB">
        <w:rPr>
          <w:rFonts w:ascii="Times New Roman" w:hAnsi="Times New Roman" w:cs="Times New Roman"/>
          <w:sz w:val="28"/>
          <w:szCs w:val="28"/>
        </w:rPr>
        <w:t>я</w:t>
      </w:r>
      <w:r w:rsidR="00BE513B" w:rsidRPr="006458BB">
        <w:rPr>
          <w:rFonts w:ascii="Times New Roman" w:hAnsi="Times New Roman" w:cs="Times New Roman"/>
          <w:sz w:val="28"/>
          <w:szCs w:val="28"/>
        </w:rPr>
        <w:t xml:space="preserve"> регрессии на укороченной выборке, </w:t>
      </w:r>
      <w:r w:rsidRPr="006458BB">
        <w:rPr>
          <w:rFonts w:ascii="Times New Roman" w:hAnsi="Times New Roman" w:cs="Times New Roman"/>
          <w:sz w:val="28"/>
          <w:szCs w:val="28"/>
        </w:rPr>
        <w:t xml:space="preserve">в целях </w:t>
      </w:r>
      <w:r w:rsidR="00BE513B" w:rsidRPr="006458BB">
        <w:rPr>
          <w:rFonts w:ascii="Times New Roman" w:hAnsi="Times New Roman" w:cs="Times New Roman"/>
          <w:sz w:val="28"/>
          <w:szCs w:val="28"/>
        </w:rPr>
        <w:t>провер</w:t>
      </w:r>
      <w:r w:rsidRPr="006458BB">
        <w:rPr>
          <w:rFonts w:ascii="Times New Roman" w:hAnsi="Times New Roman" w:cs="Times New Roman"/>
          <w:sz w:val="28"/>
          <w:szCs w:val="28"/>
        </w:rPr>
        <w:t>ки</w:t>
      </w:r>
      <w:r w:rsidR="00BE513B" w:rsidRPr="006458BB">
        <w:rPr>
          <w:rFonts w:ascii="Times New Roman" w:hAnsi="Times New Roman" w:cs="Times New Roman"/>
          <w:sz w:val="28"/>
          <w:szCs w:val="28"/>
        </w:rPr>
        <w:t xml:space="preserve"> устойчивост</w:t>
      </w:r>
      <w:r w:rsidRPr="006458BB">
        <w:rPr>
          <w:rFonts w:ascii="Times New Roman" w:hAnsi="Times New Roman" w:cs="Times New Roman"/>
          <w:sz w:val="28"/>
          <w:szCs w:val="28"/>
        </w:rPr>
        <w:t>и</w:t>
      </w:r>
      <w:r w:rsidR="00BE513B" w:rsidRPr="006458BB">
        <w:rPr>
          <w:rFonts w:ascii="Times New Roman" w:hAnsi="Times New Roman" w:cs="Times New Roman"/>
          <w:sz w:val="28"/>
          <w:szCs w:val="28"/>
        </w:rPr>
        <w:t xml:space="preserve"> оценок коэффициентов</w:t>
      </w:r>
      <w:r w:rsidRPr="006458BB">
        <w:rPr>
          <w:rFonts w:ascii="Times New Roman" w:hAnsi="Times New Roman" w:cs="Times New Roman"/>
          <w:sz w:val="28"/>
          <w:szCs w:val="28"/>
        </w:rPr>
        <w:t>;</w:t>
      </w:r>
    </w:p>
    <w:p w14:paraId="41F99D10" w14:textId="471CEBA4" w:rsidR="00190A34" w:rsidRPr="006458BB" w:rsidRDefault="00BE513B" w:rsidP="00510942">
      <w:pPr>
        <w:pStyle w:val="a4"/>
        <w:numPr>
          <w:ilvl w:val="0"/>
          <w:numId w:val="12"/>
        </w:numPr>
        <w:tabs>
          <w:tab w:val="left" w:pos="1418"/>
        </w:tabs>
        <w:spacing w:after="0" w:line="240" w:lineRule="auto"/>
        <w:ind w:left="1418" w:hanging="425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анализ корреляционной матрицы для выявления высоких значений парных коэффициентов корреляции между факторами</w:t>
      </w:r>
      <w:r w:rsidR="00B247AE" w:rsidRPr="006458BB">
        <w:rPr>
          <w:rFonts w:ascii="Times New Roman" w:hAnsi="Times New Roman" w:cs="Times New Roman"/>
          <w:sz w:val="28"/>
          <w:szCs w:val="28"/>
        </w:rPr>
        <w:t>;</w:t>
      </w:r>
      <w:r w:rsidR="00190A34" w:rsidRPr="006458B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9B01A34" w14:textId="5D7D92E0" w:rsidR="00190A34" w:rsidRPr="006458BB" w:rsidRDefault="00BE513B" w:rsidP="00510942">
      <w:pPr>
        <w:pStyle w:val="a4"/>
        <w:numPr>
          <w:ilvl w:val="0"/>
          <w:numId w:val="12"/>
        </w:numPr>
        <w:tabs>
          <w:tab w:val="left" w:pos="1418"/>
        </w:tabs>
        <w:spacing w:after="0" w:line="240" w:lineRule="auto"/>
        <w:ind w:left="1418" w:hanging="425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провер</w:t>
      </w:r>
      <w:r w:rsidR="00B247AE" w:rsidRPr="006458BB">
        <w:rPr>
          <w:rFonts w:ascii="Times New Roman" w:hAnsi="Times New Roman" w:cs="Times New Roman"/>
          <w:sz w:val="28"/>
          <w:szCs w:val="28"/>
        </w:rPr>
        <w:t>ка</w:t>
      </w:r>
      <w:r w:rsidRPr="006458BB">
        <w:rPr>
          <w:rFonts w:ascii="Times New Roman" w:hAnsi="Times New Roman" w:cs="Times New Roman"/>
          <w:sz w:val="28"/>
          <w:szCs w:val="28"/>
        </w:rPr>
        <w:t xml:space="preserve"> согласованност</w:t>
      </w:r>
      <w:r w:rsidR="00B247AE" w:rsidRPr="006458BB">
        <w:rPr>
          <w:rFonts w:ascii="Times New Roman" w:hAnsi="Times New Roman" w:cs="Times New Roman"/>
          <w:sz w:val="28"/>
          <w:szCs w:val="28"/>
        </w:rPr>
        <w:t>и</w:t>
      </w:r>
      <w:r w:rsidRPr="006458BB">
        <w:rPr>
          <w:rFonts w:ascii="Times New Roman" w:hAnsi="Times New Roman" w:cs="Times New Roman"/>
          <w:sz w:val="28"/>
          <w:szCs w:val="28"/>
        </w:rPr>
        <w:t xml:space="preserve"> интерпретации коэффициентов с положениями экономической теории</w:t>
      </w:r>
      <w:r w:rsidR="00B247AE" w:rsidRPr="006458BB">
        <w:rPr>
          <w:rFonts w:ascii="Times New Roman" w:hAnsi="Times New Roman" w:cs="Times New Roman"/>
          <w:sz w:val="28"/>
          <w:szCs w:val="28"/>
        </w:rPr>
        <w:t>;</w:t>
      </w:r>
      <w:r w:rsidR="00190A34" w:rsidRPr="006458B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92E764E" w14:textId="6650D463" w:rsidR="00190A34" w:rsidRPr="006458BB" w:rsidRDefault="00B247AE" w:rsidP="00510942">
      <w:pPr>
        <w:pStyle w:val="a4"/>
        <w:numPr>
          <w:ilvl w:val="0"/>
          <w:numId w:val="12"/>
        </w:numPr>
        <w:tabs>
          <w:tab w:val="left" w:pos="1418"/>
        </w:tabs>
        <w:spacing w:after="0" w:line="240" w:lineRule="auto"/>
        <w:ind w:left="1418" w:hanging="425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сопоставление</w:t>
      </w:r>
      <w:r w:rsidR="00BE513B" w:rsidRPr="006458BB">
        <w:rPr>
          <w:rFonts w:ascii="Times New Roman" w:hAnsi="Times New Roman" w:cs="Times New Roman"/>
          <w:sz w:val="28"/>
          <w:szCs w:val="28"/>
        </w:rPr>
        <w:t xml:space="preserve"> значимост</w:t>
      </w:r>
      <w:r w:rsidRPr="006458BB">
        <w:rPr>
          <w:rFonts w:ascii="Times New Roman" w:hAnsi="Times New Roman" w:cs="Times New Roman"/>
          <w:sz w:val="28"/>
          <w:szCs w:val="28"/>
        </w:rPr>
        <w:t>и</w:t>
      </w:r>
      <w:r w:rsidR="00BE513B" w:rsidRPr="006458BB">
        <w:rPr>
          <w:rFonts w:ascii="Times New Roman" w:hAnsi="Times New Roman" w:cs="Times New Roman"/>
          <w:sz w:val="28"/>
          <w:szCs w:val="28"/>
        </w:rPr>
        <w:t xml:space="preserve"> коэффициентов и всего уравнения регрессии, чтобы выявить возможные несоответствия</w:t>
      </w:r>
      <w:r w:rsidRPr="006458BB">
        <w:rPr>
          <w:rFonts w:ascii="Times New Roman" w:hAnsi="Times New Roman" w:cs="Times New Roman"/>
          <w:sz w:val="28"/>
          <w:szCs w:val="28"/>
        </w:rPr>
        <w:t>;</w:t>
      </w:r>
      <w:r w:rsidR="00190A34" w:rsidRPr="006458B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9C69653" w14:textId="4B7313FA" w:rsidR="00190A34" w:rsidRPr="006458BB" w:rsidRDefault="00BE513B" w:rsidP="00510942">
      <w:pPr>
        <w:pStyle w:val="a4"/>
        <w:numPr>
          <w:ilvl w:val="0"/>
          <w:numId w:val="12"/>
        </w:numPr>
        <w:tabs>
          <w:tab w:val="left" w:pos="1418"/>
        </w:tabs>
        <w:spacing w:after="0" w:line="240" w:lineRule="auto"/>
        <w:ind w:left="1418" w:hanging="425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формулиров</w:t>
      </w:r>
      <w:r w:rsidR="00B247AE" w:rsidRPr="006458BB">
        <w:rPr>
          <w:rFonts w:ascii="Times New Roman" w:hAnsi="Times New Roman" w:cs="Times New Roman"/>
          <w:sz w:val="28"/>
          <w:szCs w:val="28"/>
        </w:rPr>
        <w:t>ание</w:t>
      </w:r>
      <w:r w:rsidRPr="006458BB">
        <w:rPr>
          <w:rFonts w:ascii="Times New Roman" w:hAnsi="Times New Roman" w:cs="Times New Roman"/>
          <w:sz w:val="28"/>
          <w:szCs w:val="28"/>
        </w:rPr>
        <w:t xml:space="preserve"> общих выводов и рекомендаций по улучшению модели на основе проведенного анализа</w:t>
      </w:r>
      <w:r w:rsidR="00B247AE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19FDB35A" w14:textId="0FC0E33A" w:rsidR="00D6414F" w:rsidRPr="006458BB" w:rsidRDefault="00D6414F" w:rsidP="00D6414F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BE513B" w:rsidRPr="006458BB">
        <w:rPr>
          <w:rFonts w:ascii="Times New Roman" w:hAnsi="Times New Roman" w:cs="Times New Roman"/>
          <w:sz w:val="28"/>
          <w:szCs w:val="28"/>
        </w:rPr>
        <w:t>Б, А, Г, В, Д</w:t>
      </w:r>
    </w:p>
    <w:p w14:paraId="74338347" w14:textId="6D5C3C80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194BC1F1" w14:textId="2B7EF620" w:rsidR="00D6414F" w:rsidRPr="006458BB" w:rsidRDefault="00D6414F" w:rsidP="00D6414F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190DDCFD" w14:textId="358B7CAE" w:rsidR="00E77699" w:rsidRPr="006458BB" w:rsidRDefault="00CE67A8" w:rsidP="00392725">
      <w:pPr>
        <w:pStyle w:val="a4"/>
        <w:numPr>
          <w:ilvl w:val="3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Укажите верную последовательность шагов при проведении корреляционного анализа:</w:t>
      </w:r>
    </w:p>
    <w:p w14:paraId="4CAED4A7" w14:textId="60B8844C" w:rsidR="00983707" w:rsidRPr="006458BB" w:rsidRDefault="00CE67A8" w:rsidP="00510942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Определение коэффициента корреляции</w:t>
      </w:r>
      <w:r w:rsidR="00E77699" w:rsidRPr="006458BB">
        <w:rPr>
          <w:rFonts w:ascii="Times New Roman" w:hAnsi="Times New Roman" w:cs="Times New Roman"/>
          <w:sz w:val="28"/>
          <w:szCs w:val="28"/>
        </w:rPr>
        <w:t>.</w:t>
      </w:r>
      <w:r w:rsidR="00983707" w:rsidRPr="006458B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A5325BB" w14:textId="77777777" w:rsidR="00CE67A8" w:rsidRPr="006458BB" w:rsidRDefault="00CE67A8" w:rsidP="00510942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Сбор данных</w:t>
      </w:r>
    </w:p>
    <w:p w14:paraId="2CEB5056" w14:textId="4C31078D" w:rsidR="00CE67A8" w:rsidRPr="006458BB" w:rsidRDefault="00CE67A8" w:rsidP="00510942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Построение диаграммы рассеяния</w:t>
      </w:r>
    </w:p>
    <w:p w14:paraId="70F0EDD7" w14:textId="26D2D66D" w:rsidR="00CE67A8" w:rsidRPr="006458BB" w:rsidRDefault="00CE67A8" w:rsidP="00510942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Вывод о наличии/отсутствии связи</w:t>
      </w:r>
    </w:p>
    <w:p w14:paraId="0E9D452C" w14:textId="7E7FBB51" w:rsidR="00CE67A8" w:rsidRPr="006458BB" w:rsidRDefault="00CE67A8" w:rsidP="00510942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Выбор метода расчета коэффициента корреляции </w:t>
      </w:r>
    </w:p>
    <w:p w14:paraId="3A560B02" w14:textId="59838D61" w:rsidR="00E77699" w:rsidRPr="006458BB" w:rsidRDefault="00E77699" w:rsidP="00E77699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983707" w:rsidRPr="006458BB">
        <w:rPr>
          <w:rFonts w:ascii="Times New Roman" w:hAnsi="Times New Roman" w:cs="Times New Roman"/>
          <w:sz w:val="28"/>
          <w:szCs w:val="28"/>
        </w:rPr>
        <w:t xml:space="preserve">Б, </w:t>
      </w:r>
      <w:r w:rsidR="00CE67A8" w:rsidRPr="006458BB">
        <w:rPr>
          <w:rFonts w:ascii="Times New Roman" w:hAnsi="Times New Roman" w:cs="Times New Roman"/>
          <w:sz w:val="28"/>
          <w:szCs w:val="28"/>
        </w:rPr>
        <w:t>В</w:t>
      </w:r>
      <w:r w:rsidR="00983707" w:rsidRPr="006458BB">
        <w:rPr>
          <w:rFonts w:ascii="Times New Roman" w:hAnsi="Times New Roman" w:cs="Times New Roman"/>
          <w:sz w:val="28"/>
          <w:szCs w:val="28"/>
        </w:rPr>
        <w:t xml:space="preserve">, </w:t>
      </w:r>
      <w:r w:rsidR="00CE67A8" w:rsidRPr="006458BB">
        <w:rPr>
          <w:rFonts w:ascii="Times New Roman" w:hAnsi="Times New Roman" w:cs="Times New Roman"/>
          <w:sz w:val="28"/>
          <w:szCs w:val="28"/>
        </w:rPr>
        <w:t>Д</w:t>
      </w:r>
      <w:r w:rsidR="00983707" w:rsidRPr="006458BB">
        <w:rPr>
          <w:rFonts w:ascii="Times New Roman" w:hAnsi="Times New Roman" w:cs="Times New Roman"/>
          <w:sz w:val="28"/>
          <w:szCs w:val="28"/>
        </w:rPr>
        <w:t xml:space="preserve">, </w:t>
      </w:r>
      <w:r w:rsidR="00CE67A8" w:rsidRPr="006458BB">
        <w:rPr>
          <w:rFonts w:ascii="Times New Roman" w:hAnsi="Times New Roman" w:cs="Times New Roman"/>
          <w:sz w:val="28"/>
          <w:szCs w:val="28"/>
        </w:rPr>
        <w:t>А</w:t>
      </w:r>
      <w:r w:rsidR="00983707" w:rsidRPr="006458BB">
        <w:rPr>
          <w:rFonts w:ascii="Times New Roman" w:hAnsi="Times New Roman" w:cs="Times New Roman"/>
          <w:sz w:val="28"/>
          <w:szCs w:val="28"/>
        </w:rPr>
        <w:t xml:space="preserve">, </w:t>
      </w:r>
      <w:r w:rsidR="00CE67A8" w:rsidRPr="006458BB">
        <w:rPr>
          <w:rFonts w:ascii="Times New Roman" w:hAnsi="Times New Roman" w:cs="Times New Roman"/>
          <w:sz w:val="28"/>
          <w:szCs w:val="28"/>
        </w:rPr>
        <w:t>Г</w:t>
      </w:r>
    </w:p>
    <w:p w14:paraId="77402603" w14:textId="75F0A24F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248DD7A0" w14:textId="77777777" w:rsidR="00E77699" w:rsidRPr="006458BB" w:rsidRDefault="00E77699" w:rsidP="00E77699">
      <w:pPr>
        <w:pStyle w:val="a4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0235A39C" w14:textId="768B053B" w:rsidR="00E77699" w:rsidRPr="006458BB" w:rsidRDefault="00CE67A8" w:rsidP="00392725">
      <w:pPr>
        <w:pStyle w:val="a4"/>
        <w:numPr>
          <w:ilvl w:val="3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Определите правильную последовательность шагов при проверке гипотез в эконометрическом анализе</w:t>
      </w:r>
      <w:r w:rsidR="00392725" w:rsidRPr="006458BB">
        <w:rPr>
          <w:rFonts w:ascii="Times New Roman" w:hAnsi="Times New Roman" w:cs="Times New Roman"/>
          <w:i/>
          <w:sz w:val="28"/>
          <w:szCs w:val="28"/>
        </w:rPr>
        <w:t>.</w:t>
      </w:r>
    </w:p>
    <w:p w14:paraId="078D9593" w14:textId="13CF8B1B" w:rsidR="00983707" w:rsidRPr="006458BB" w:rsidRDefault="00CE67A8" w:rsidP="00510942">
      <w:pPr>
        <w:pStyle w:val="a4"/>
        <w:numPr>
          <w:ilvl w:val="0"/>
          <w:numId w:val="10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Выбор уровня значимости</w:t>
      </w:r>
      <w:r w:rsidR="00983707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61A43BD8" w14:textId="794B4D78" w:rsidR="00983707" w:rsidRPr="006458BB" w:rsidRDefault="00CE67A8" w:rsidP="00510942">
      <w:pPr>
        <w:pStyle w:val="a4"/>
        <w:numPr>
          <w:ilvl w:val="0"/>
          <w:numId w:val="10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Расчет статистики критерия</w:t>
      </w:r>
      <w:r w:rsidR="00983707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541D6E60" w14:textId="3C29049A" w:rsidR="00983707" w:rsidRPr="006458BB" w:rsidRDefault="00CE67A8" w:rsidP="00510942">
      <w:pPr>
        <w:pStyle w:val="a4"/>
        <w:numPr>
          <w:ilvl w:val="0"/>
          <w:numId w:val="10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Формулировка нулевой и альтернативной гипотез</w:t>
      </w:r>
      <w:r w:rsidR="00983707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5102FF5A" w14:textId="1A71EBBE" w:rsidR="00E77699" w:rsidRPr="006458BB" w:rsidRDefault="00CE67A8" w:rsidP="00510942">
      <w:pPr>
        <w:pStyle w:val="a4"/>
        <w:numPr>
          <w:ilvl w:val="0"/>
          <w:numId w:val="10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Принятие решения об отклонении или принятии гипотезы</w:t>
      </w:r>
      <w:r w:rsidR="00E77699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6DC93D50" w14:textId="0F89DCF2" w:rsidR="00E77699" w:rsidRPr="006458BB" w:rsidRDefault="00CE67A8" w:rsidP="00510942">
      <w:pPr>
        <w:pStyle w:val="a4"/>
        <w:numPr>
          <w:ilvl w:val="0"/>
          <w:numId w:val="10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Определение критического значения</w:t>
      </w:r>
      <w:r w:rsidR="00E77699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67C4CF2A" w14:textId="49C0636B" w:rsidR="00983707" w:rsidRPr="006458BB" w:rsidRDefault="00983707" w:rsidP="0098370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CE67A8" w:rsidRPr="006458BB">
        <w:rPr>
          <w:rFonts w:ascii="Times New Roman" w:hAnsi="Times New Roman" w:cs="Times New Roman"/>
          <w:sz w:val="28"/>
          <w:szCs w:val="28"/>
        </w:rPr>
        <w:t xml:space="preserve">В, А, Б, </w:t>
      </w:r>
      <w:r w:rsidR="00EF4813" w:rsidRPr="006458BB">
        <w:rPr>
          <w:rFonts w:ascii="Times New Roman" w:hAnsi="Times New Roman" w:cs="Times New Roman"/>
          <w:sz w:val="28"/>
          <w:szCs w:val="28"/>
        </w:rPr>
        <w:t xml:space="preserve">Д, </w:t>
      </w:r>
      <w:r w:rsidRPr="006458BB">
        <w:rPr>
          <w:rFonts w:ascii="Times New Roman" w:hAnsi="Times New Roman" w:cs="Times New Roman"/>
          <w:sz w:val="28"/>
          <w:szCs w:val="28"/>
        </w:rPr>
        <w:t>Г</w:t>
      </w:r>
    </w:p>
    <w:p w14:paraId="72FF3E98" w14:textId="3F71A30C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3DBC07ED" w14:textId="77777777" w:rsidR="00E77699" w:rsidRPr="006458BB" w:rsidRDefault="00E77699" w:rsidP="00E77699">
      <w:pPr>
        <w:pStyle w:val="a4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7CC79709" w14:textId="6B6D2D2B" w:rsidR="00D6414F" w:rsidRPr="006458BB" w:rsidRDefault="00D6414F" w:rsidP="00496FAC">
      <w:pPr>
        <w:pStyle w:val="1"/>
        <w:ind w:firstLine="0"/>
        <w:jc w:val="left"/>
        <w:rPr>
          <w:sz w:val="28"/>
          <w:szCs w:val="28"/>
        </w:rPr>
      </w:pPr>
      <w:r w:rsidRPr="006458BB">
        <w:rPr>
          <w:sz w:val="28"/>
          <w:szCs w:val="28"/>
        </w:rPr>
        <w:t>Задания открытого типа</w:t>
      </w:r>
    </w:p>
    <w:p w14:paraId="6E005E5D" w14:textId="6486235D" w:rsidR="0078138B" w:rsidRPr="006458BB" w:rsidRDefault="0078138B" w:rsidP="00496FAC">
      <w:pPr>
        <w:pStyle w:val="2"/>
        <w:ind w:firstLine="709"/>
        <w:jc w:val="both"/>
        <w:rPr>
          <w:sz w:val="28"/>
          <w:szCs w:val="28"/>
        </w:rPr>
      </w:pPr>
      <w:r w:rsidRPr="006458BB">
        <w:rPr>
          <w:sz w:val="28"/>
          <w:szCs w:val="28"/>
        </w:rPr>
        <w:t>Задания открытого типа на дополнение</w:t>
      </w:r>
    </w:p>
    <w:p w14:paraId="7A347ABD" w14:textId="0E1C466E" w:rsidR="009461CC" w:rsidRPr="006458BB" w:rsidRDefault="009461CC" w:rsidP="00AD3903">
      <w:pPr>
        <w:pStyle w:val="a4"/>
        <w:numPr>
          <w:ilvl w:val="3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 xml:space="preserve">Напишите </w:t>
      </w:r>
      <w:r w:rsidR="00BF2697" w:rsidRPr="006458BB">
        <w:rPr>
          <w:rFonts w:ascii="Times New Roman" w:hAnsi="Times New Roman" w:cs="Times New Roman"/>
          <w:i/>
          <w:sz w:val="28"/>
          <w:szCs w:val="28"/>
        </w:rPr>
        <w:t>пропущенное слово</w:t>
      </w:r>
      <w:r w:rsidRPr="006458BB">
        <w:rPr>
          <w:rFonts w:ascii="Times New Roman" w:hAnsi="Times New Roman" w:cs="Times New Roman"/>
          <w:i/>
          <w:sz w:val="28"/>
          <w:szCs w:val="28"/>
        </w:rPr>
        <w:t>.</w:t>
      </w:r>
    </w:p>
    <w:p w14:paraId="5634BA42" w14:textId="2430D6F0" w:rsidR="00BF2697" w:rsidRPr="006458BB" w:rsidRDefault="00BF2697" w:rsidP="009461CC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6458BB">
        <w:rPr>
          <w:rFonts w:ascii="Times New Roman" w:hAnsi="Times New Roman" w:cs="Times New Roman"/>
          <w:sz w:val="28"/>
          <w:szCs w:val="28"/>
        </w:rPr>
        <w:t>В результате проведенного исследования корреляционной зависимости трех величин: производительности труда (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</w:t>
      </w:r>
      <w:r w:rsidRPr="006458BB">
        <w:rPr>
          <w:rFonts w:ascii="Times New Roman" w:hAnsi="Times New Roman" w:cs="Times New Roman"/>
          <w:sz w:val="28"/>
          <w:szCs w:val="28"/>
        </w:rPr>
        <w:t xml:space="preserve">) рабочих одинаковой </w:t>
      </w:r>
      <w:r w:rsidRPr="006458BB">
        <w:rPr>
          <w:rFonts w:ascii="Times New Roman" w:hAnsi="Times New Roman" w:cs="Times New Roman"/>
          <w:sz w:val="28"/>
          <w:szCs w:val="28"/>
        </w:rPr>
        <w:lastRenderedPageBreak/>
        <w:t>квалификации, фондовооруженности (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2</w:t>
      </w:r>
      <w:r w:rsidRPr="006458BB">
        <w:rPr>
          <w:rFonts w:ascii="Times New Roman" w:hAnsi="Times New Roman" w:cs="Times New Roman"/>
          <w:sz w:val="28"/>
          <w:szCs w:val="28"/>
        </w:rPr>
        <w:t>) и энерговооруженности (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3</w:t>
      </w:r>
      <w:r w:rsidRPr="006458BB">
        <w:rPr>
          <w:rFonts w:ascii="Times New Roman" w:hAnsi="Times New Roman" w:cs="Times New Roman"/>
          <w:sz w:val="28"/>
          <w:szCs w:val="28"/>
        </w:rPr>
        <w:t xml:space="preserve">) их рабочих мест были найдены значения выборочных парных коэффициентов корреляции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2</w:t>
      </w:r>
      <w:r w:rsidRPr="006458BB">
        <w:rPr>
          <w:rFonts w:ascii="Times New Roman" w:hAnsi="Times New Roman" w:cs="Times New Roman"/>
          <w:sz w:val="28"/>
          <w:szCs w:val="28"/>
        </w:rPr>
        <w:t xml:space="preserve"> = 0,944 и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3</w:t>
      </w:r>
      <w:r w:rsidRPr="006458BB">
        <w:rPr>
          <w:rFonts w:ascii="Times New Roman" w:hAnsi="Times New Roman" w:cs="Times New Roman"/>
          <w:sz w:val="28"/>
          <w:szCs w:val="28"/>
        </w:rPr>
        <w:t xml:space="preserve"> = 0,9194, которые говорят о _____________ линейной корреляционной зависимости производительности труда (Х1) от фондовооруженности (Х2) и энерговооруженности (Х3).</w:t>
      </w:r>
    </w:p>
    <w:p w14:paraId="232ECB1D" w14:textId="6A7B5024" w:rsidR="009461CC" w:rsidRPr="006458BB" w:rsidRDefault="009461CC" w:rsidP="009461CC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BF2697" w:rsidRPr="006458BB">
        <w:rPr>
          <w:rFonts w:ascii="Times New Roman" w:hAnsi="Times New Roman" w:cs="Times New Roman"/>
          <w:sz w:val="28"/>
          <w:szCs w:val="28"/>
        </w:rPr>
        <w:t>сильной</w:t>
      </w:r>
    </w:p>
    <w:p w14:paraId="451130A6" w14:textId="6CC07489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077ACE7B" w14:textId="77777777" w:rsidR="009461CC" w:rsidRPr="006458BB" w:rsidRDefault="009461CC" w:rsidP="004B2DB2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6D58C95B" w14:textId="07676166" w:rsidR="009461CC" w:rsidRPr="006458BB" w:rsidRDefault="00104018" w:rsidP="00392725">
      <w:pPr>
        <w:pStyle w:val="a4"/>
        <w:numPr>
          <w:ilvl w:val="3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Напишите пропущенное слово (словосочетание).</w:t>
      </w:r>
    </w:p>
    <w:p w14:paraId="3D494086" w14:textId="03CEE78F" w:rsidR="009F2E3C" w:rsidRPr="006458BB" w:rsidRDefault="009F2E3C" w:rsidP="00104018">
      <w:pPr>
        <w:pStyle w:val="a4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</w:pPr>
      <w:r w:rsidRPr="006458BB">
        <w:rPr>
          <w:rFonts w:ascii="Times New Roman" w:hAnsi="Times New Roman" w:cs="Times New Roman"/>
          <w:sz w:val="28"/>
          <w:szCs w:val="28"/>
        </w:rPr>
        <w:t>В результате проведенного исследования корреляционной зависимости трех величин: производительности труда (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</w:t>
      </w:r>
      <w:r w:rsidRPr="006458BB">
        <w:rPr>
          <w:rFonts w:ascii="Times New Roman" w:hAnsi="Times New Roman" w:cs="Times New Roman"/>
          <w:sz w:val="28"/>
          <w:szCs w:val="28"/>
        </w:rPr>
        <w:t>) рабочих одинаковой квалификации, фондовооруженности (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2</w:t>
      </w:r>
      <w:r w:rsidRPr="006458BB">
        <w:rPr>
          <w:rFonts w:ascii="Times New Roman" w:hAnsi="Times New Roman" w:cs="Times New Roman"/>
          <w:sz w:val="28"/>
          <w:szCs w:val="28"/>
        </w:rPr>
        <w:t>) и энерговооруженности (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3</w:t>
      </w:r>
      <w:r w:rsidRPr="006458BB">
        <w:rPr>
          <w:rFonts w:ascii="Times New Roman" w:hAnsi="Times New Roman" w:cs="Times New Roman"/>
          <w:sz w:val="28"/>
          <w:szCs w:val="28"/>
        </w:rPr>
        <w:t xml:space="preserve">) их рабочих мест было найдено значение множественного коэффициента детерминации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2</w:t>
      </w:r>
      <w:r w:rsidRPr="006458BB">
        <w:rPr>
          <w:rFonts w:ascii="Times New Roman" w:hAnsi="Times New Roman" w:cs="Times New Roman"/>
          <w:sz w:val="28"/>
          <w:szCs w:val="28"/>
        </w:rPr>
        <w:t xml:space="preserve"> равное 0,93855081 говорит о том, что 93,86% вариации производительности труда ___________________ фондовооруженности и энерговооруженности.</w:t>
      </w:r>
    </w:p>
    <w:p w14:paraId="1EF10E7C" w14:textId="60B0D867" w:rsidR="00104018" w:rsidRPr="006458BB" w:rsidRDefault="00104018" w:rsidP="0010401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9F2E3C" w:rsidRPr="006458BB">
        <w:rPr>
          <w:rFonts w:ascii="Times New Roman" w:hAnsi="Times New Roman" w:cs="Times New Roman"/>
          <w:sz w:val="28"/>
          <w:szCs w:val="28"/>
        </w:rPr>
        <w:t>объясняется вариацией / объясняется изменением</w:t>
      </w:r>
    </w:p>
    <w:p w14:paraId="3F842BA5" w14:textId="7382B423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73B16477" w14:textId="77777777" w:rsidR="00104018" w:rsidRPr="006458BB" w:rsidRDefault="00104018" w:rsidP="00104018">
      <w:pPr>
        <w:pStyle w:val="a4"/>
        <w:tabs>
          <w:tab w:val="left" w:pos="993"/>
        </w:tabs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</w:pPr>
    </w:p>
    <w:p w14:paraId="5B581A54" w14:textId="5DF6DE15" w:rsidR="00711F00" w:rsidRPr="006458BB" w:rsidRDefault="00711F00" w:rsidP="00392725">
      <w:pPr>
        <w:pStyle w:val="a4"/>
        <w:numPr>
          <w:ilvl w:val="3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Напишите пропущенное слово (словосочетание).</w:t>
      </w:r>
    </w:p>
    <w:p w14:paraId="05F6BBE2" w14:textId="5812912C" w:rsidR="00711F00" w:rsidRPr="006458BB" w:rsidRDefault="00711F00" w:rsidP="00711F00">
      <w:pPr>
        <w:pStyle w:val="a4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Выборочный коэффициент множественной корреляции принимает значения от 0 до 1. Чем ближе значение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/1,…,i-1,i+1,…,p</w:t>
      </w:r>
      <w:r w:rsidRPr="006458BB">
        <w:rPr>
          <w:rFonts w:ascii="Times New Roman" w:hAnsi="Times New Roman" w:cs="Times New Roman"/>
          <w:sz w:val="28"/>
          <w:szCs w:val="28"/>
        </w:rPr>
        <w:t xml:space="preserve"> к единице тем ___________ линейная корреляционная связь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6458BB">
        <w:rPr>
          <w:rFonts w:ascii="Times New Roman" w:hAnsi="Times New Roman" w:cs="Times New Roman"/>
          <w:sz w:val="28"/>
          <w:szCs w:val="28"/>
        </w:rPr>
        <w:t xml:space="preserve"> с остальными величинами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</w:t>
      </w:r>
      <w:r w:rsidRPr="006458BB">
        <w:rPr>
          <w:rFonts w:ascii="Times New Roman" w:hAnsi="Times New Roman" w:cs="Times New Roman"/>
          <w:sz w:val="28"/>
          <w:szCs w:val="28"/>
        </w:rPr>
        <w:t xml:space="preserve">, … ,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-1</w:t>
      </w:r>
      <w:r w:rsidRPr="006458BB">
        <w:rPr>
          <w:rFonts w:ascii="Times New Roman" w:hAnsi="Times New Roman" w:cs="Times New Roman"/>
          <w:sz w:val="28"/>
          <w:szCs w:val="28"/>
        </w:rPr>
        <w:t xml:space="preserve">,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+1</w:t>
      </w:r>
      <w:r w:rsidRPr="006458BB">
        <w:rPr>
          <w:rFonts w:ascii="Times New Roman" w:hAnsi="Times New Roman" w:cs="Times New Roman"/>
          <w:sz w:val="28"/>
          <w:szCs w:val="28"/>
        </w:rPr>
        <w:t xml:space="preserve">, … ,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p</w:t>
      </w:r>
      <w:r w:rsidRPr="006458BB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73C40D9" w14:textId="7A4077E6" w:rsidR="00104018" w:rsidRPr="006458BB" w:rsidRDefault="00104018" w:rsidP="0010401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711F00" w:rsidRPr="006458BB">
        <w:rPr>
          <w:rFonts w:ascii="Times New Roman" w:hAnsi="Times New Roman" w:cs="Times New Roman"/>
          <w:sz w:val="28"/>
          <w:szCs w:val="28"/>
        </w:rPr>
        <w:t>теснее</w:t>
      </w:r>
    </w:p>
    <w:p w14:paraId="4C8B1C87" w14:textId="214311CF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6E02676C" w14:textId="77777777" w:rsidR="00104018" w:rsidRPr="006458BB" w:rsidRDefault="00104018" w:rsidP="0010401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</w:pPr>
    </w:p>
    <w:p w14:paraId="6EA23B10" w14:textId="124E06FB" w:rsidR="00104018" w:rsidRPr="006458BB" w:rsidRDefault="00711F00" w:rsidP="00392725">
      <w:pPr>
        <w:pStyle w:val="a4"/>
        <w:numPr>
          <w:ilvl w:val="3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Напишите пропущенное слово (словосочетание).</w:t>
      </w:r>
      <w:r w:rsidR="00104018" w:rsidRPr="006458BB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461029EC" w14:textId="7219CDA4" w:rsidR="00104018" w:rsidRPr="006458BB" w:rsidRDefault="00711F00" w:rsidP="00104018">
      <w:pPr>
        <w:pStyle w:val="a4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2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6458BB">
        <w:rPr>
          <w:rFonts w:ascii="Times New Roman" w:hAnsi="Times New Roman" w:cs="Times New Roman"/>
          <w:sz w:val="28"/>
          <w:szCs w:val="28"/>
        </w:rPr>
        <w:t>= (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/1,…,i-1,i+1,…,p</w:t>
      </w:r>
      <w:r w:rsidRPr="006458BB">
        <w:rPr>
          <w:rFonts w:ascii="Times New Roman" w:hAnsi="Times New Roman" w:cs="Times New Roman"/>
          <w:sz w:val="28"/>
          <w:szCs w:val="28"/>
        </w:rPr>
        <w:t>)</w:t>
      </w:r>
      <w:r w:rsidRPr="006458B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458BB">
        <w:rPr>
          <w:rFonts w:ascii="Times New Roman" w:hAnsi="Times New Roman" w:cs="Times New Roman"/>
          <w:sz w:val="28"/>
          <w:szCs w:val="28"/>
        </w:rPr>
        <w:t xml:space="preserve"> называется выборочным множественным коэффициентом детерминации, которая показывает ____________________ переменной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6458BB">
        <w:rPr>
          <w:rFonts w:ascii="Times New Roman" w:hAnsi="Times New Roman" w:cs="Times New Roman"/>
          <w:sz w:val="28"/>
          <w:szCs w:val="28"/>
        </w:rPr>
        <w:t xml:space="preserve"> объясняемую вариацией остальных переменных.</w:t>
      </w:r>
    </w:p>
    <w:p w14:paraId="29B4E843" w14:textId="20F92982" w:rsidR="00104018" w:rsidRPr="006458BB" w:rsidRDefault="00104018" w:rsidP="0010401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711F00" w:rsidRPr="006458BB">
        <w:rPr>
          <w:rFonts w:ascii="Times New Roman" w:hAnsi="Times New Roman" w:cs="Times New Roman"/>
          <w:sz w:val="28"/>
          <w:szCs w:val="28"/>
        </w:rPr>
        <w:t>долю вариации</w:t>
      </w:r>
    </w:p>
    <w:p w14:paraId="0FD23ABE" w14:textId="4A624EEE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75250FAF" w14:textId="77777777" w:rsidR="00104018" w:rsidRPr="006458BB" w:rsidRDefault="00104018" w:rsidP="00104018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</w:pPr>
    </w:p>
    <w:p w14:paraId="446618CB" w14:textId="77777777" w:rsidR="000121D7" w:rsidRPr="006458BB" w:rsidRDefault="000121D7" w:rsidP="00496FAC">
      <w:pPr>
        <w:pStyle w:val="2"/>
        <w:ind w:firstLine="709"/>
        <w:jc w:val="both"/>
        <w:rPr>
          <w:sz w:val="28"/>
          <w:szCs w:val="28"/>
        </w:rPr>
      </w:pPr>
      <w:r w:rsidRPr="006458BB">
        <w:rPr>
          <w:sz w:val="28"/>
          <w:szCs w:val="28"/>
        </w:rPr>
        <w:t>Задания открытого типа с кратким свободным ответом</w:t>
      </w:r>
    </w:p>
    <w:p w14:paraId="78DF6C94" w14:textId="30417B7C" w:rsidR="00B40531" w:rsidRPr="006458BB" w:rsidRDefault="00B40531" w:rsidP="00AD3903">
      <w:pPr>
        <w:pStyle w:val="a4"/>
        <w:numPr>
          <w:ilvl w:val="3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Дайте ответ на вопрос:</w:t>
      </w:r>
      <w:r w:rsidRPr="006458BB">
        <w:rPr>
          <w:rFonts w:ascii="Times New Roman" w:hAnsi="Times New Roman" w:cs="Times New Roman"/>
          <w:sz w:val="28"/>
          <w:szCs w:val="28"/>
        </w:rPr>
        <w:t xml:space="preserve"> </w:t>
      </w:r>
      <w:r w:rsidR="007348E1" w:rsidRPr="006458BB">
        <w:rPr>
          <w:rFonts w:ascii="Times New Roman" w:hAnsi="Times New Roman" w:cs="Times New Roman"/>
          <w:sz w:val="28"/>
          <w:szCs w:val="28"/>
        </w:rPr>
        <w:t>«</w:t>
      </w:r>
      <w:r w:rsidR="003C00DE" w:rsidRPr="006458BB">
        <w:rPr>
          <w:rFonts w:ascii="Times New Roman" w:hAnsi="Times New Roman" w:cs="Times New Roman"/>
          <w:sz w:val="28"/>
          <w:szCs w:val="28"/>
        </w:rPr>
        <w:t>Как можно проверить наличие мультиколлинеарности в модели?</w:t>
      </w:r>
      <w:r w:rsidR="007348E1" w:rsidRPr="006458BB">
        <w:rPr>
          <w:rFonts w:ascii="Times New Roman" w:hAnsi="Times New Roman" w:cs="Times New Roman"/>
          <w:sz w:val="28"/>
          <w:szCs w:val="28"/>
        </w:rPr>
        <w:t>»</w:t>
      </w:r>
    </w:p>
    <w:p w14:paraId="2E55645A" w14:textId="3B09495D" w:rsidR="00B40531" w:rsidRPr="006458BB" w:rsidRDefault="00B40531" w:rsidP="00B4053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3C00DE" w:rsidRPr="006458BB">
        <w:rPr>
          <w:rFonts w:ascii="Times New Roman" w:hAnsi="Times New Roman" w:cs="Times New Roman"/>
          <w:sz w:val="28"/>
          <w:szCs w:val="28"/>
        </w:rPr>
        <w:t>Провести анализ матрицы корреляции между независимыми переменными. Высокие коэффициенты корреляции будут указывать на проблему мультиколлинеарности.</w:t>
      </w:r>
    </w:p>
    <w:p w14:paraId="0F243A62" w14:textId="5B9CD313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5F87D2CB" w14:textId="77777777" w:rsidR="00B40531" w:rsidRPr="006458BB" w:rsidRDefault="00B40531" w:rsidP="00B4053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78AE8E3C" w14:textId="10DA2F60" w:rsidR="00B40531" w:rsidRPr="006458BB" w:rsidRDefault="00B40531" w:rsidP="00AD3903">
      <w:pPr>
        <w:pStyle w:val="a4"/>
        <w:numPr>
          <w:ilvl w:val="3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lastRenderedPageBreak/>
        <w:t>Дайте ответ на вопрос:</w:t>
      </w:r>
      <w:r w:rsidRPr="006458BB">
        <w:rPr>
          <w:rFonts w:ascii="Times New Roman" w:hAnsi="Times New Roman" w:cs="Times New Roman"/>
          <w:sz w:val="28"/>
          <w:szCs w:val="28"/>
        </w:rPr>
        <w:t xml:space="preserve"> «</w:t>
      </w:r>
      <w:r w:rsidR="00EE0377" w:rsidRPr="006458BB">
        <w:rPr>
          <w:rFonts w:ascii="Times New Roman" w:hAnsi="Times New Roman" w:cs="Times New Roman"/>
          <w:sz w:val="28"/>
          <w:szCs w:val="28"/>
        </w:rPr>
        <w:t>Какие методы устранения проблемы мультиколлинеарности вы знаете?</w:t>
      </w:r>
      <w:r w:rsidR="007348E1" w:rsidRPr="006458BB">
        <w:rPr>
          <w:rFonts w:ascii="Times New Roman" w:hAnsi="Times New Roman" w:cs="Times New Roman"/>
          <w:sz w:val="28"/>
          <w:szCs w:val="28"/>
        </w:rPr>
        <w:t>»</w:t>
      </w:r>
    </w:p>
    <w:p w14:paraId="5DCB0F79" w14:textId="3150BDAB" w:rsidR="00EE0377" w:rsidRPr="006458BB" w:rsidRDefault="00B40531" w:rsidP="00EE037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EE0377" w:rsidRPr="006458BB">
        <w:rPr>
          <w:rFonts w:ascii="Times New Roman" w:hAnsi="Times New Roman" w:cs="Times New Roman"/>
          <w:sz w:val="28"/>
          <w:szCs w:val="28"/>
        </w:rPr>
        <w:t>исключение одной из коррелирующих переменных; использование метода главных компонент (PCA) для снижения размерности данных; преобразование переменных (например, центрирование или стандартизация).</w:t>
      </w:r>
    </w:p>
    <w:p w14:paraId="7BE06D48" w14:textId="6A117E96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425C4EC4" w14:textId="44C6E1DB" w:rsidR="009461CC" w:rsidRPr="006458BB" w:rsidRDefault="009461CC" w:rsidP="004B2DB2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652AC34F" w14:textId="1063753A" w:rsidR="00575BF4" w:rsidRPr="006458BB" w:rsidRDefault="006955B1" w:rsidP="00AD3903">
      <w:pPr>
        <w:pStyle w:val="a4"/>
        <w:numPr>
          <w:ilvl w:val="3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Дайте ответ на вопрос:</w:t>
      </w:r>
      <w:r w:rsidRPr="006458BB">
        <w:rPr>
          <w:rFonts w:ascii="Times New Roman" w:hAnsi="Times New Roman" w:cs="Times New Roman"/>
          <w:sz w:val="28"/>
          <w:szCs w:val="28"/>
        </w:rPr>
        <w:t xml:space="preserve"> </w:t>
      </w:r>
      <w:r w:rsidR="00575BF4" w:rsidRPr="006458BB">
        <w:rPr>
          <w:rFonts w:ascii="Times New Roman" w:hAnsi="Times New Roman" w:cs="Times New Roman"/>
          <w:sz w:val="28"/>
          <w:szCs w:val="28"/>
        </w:rPr>
        <w:t>В модели регрессии коэффициент при переменной "рекламные расходы" равен 0.02, а доверительный интервал (95%) — [0.01; 0.03]. Как это интерпретировать?</w:t>
      </w:r>
    </w:p>
    <w:p w14:paraId="578FAEF2" w14:textId="1E14E727" w:rsidR="00B40531" w:rsidRPr="006458BB" w:rsidRDefault="00B40531" w:rsidP="00B4053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575BF4" w:rsidRPr="006458BB">
        <w:rPr>
          <w:rFonts w:ascii="Times New Roman" w:hAnsi="Times New Roman" w:cs="Times New Roman"/>
          <w:sz w:val="28"/>
          <w:szCs w:val="28"/>
        </w:rPr>
        <w:t>Коэффициент 0.02 означает, что при увеличении рекламных расходов на 1 единицу зависимая переменная (например, продажи) увеличивается в среднем на 0.02 единиц. Доверительный интервал [0.01; 0.03] указывает, что с вероятностью 95% истинное значение коэффициента лежит в этом диапазоне.</w:t>
      </w:r>
    </w:p>
    <w:p w14:paraId="6BCD5F63" w14:textId="6BF7A038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1CD36E3F" w14:textId="763918A3" w:rsidR="00B40531" w:rsidRPr="006458BB" w:rsidRDefault="00B40531" w:rsidP="004B2DB2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6526ABBC" w14:textId="7A41F9EA" w:rsidR="00575BF4" w:rsidRPr="006458BB" w:rsidRDefault="006955B1" w:rsidP="00AD3903">
      <w:pPr>
        <w:pStyle w:val="a4"/>
        <w:numPr>
          <w:ilvl w:val="3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Дайте ответ на вопрос:</w:t>
      </w:r>
      <w:r w:rsidRPr="006458BB">
        <w:rPr>
          <w:rFonts w:ascii="Times New Roman" w:hAnsi="Times New Roman" w:cs="Times New Roman"/>
          <w:sz w:val="28"/>
          <w:szCs w:val="28"/>
        </w:rPr>
        <w:t xml:space="preserve"> </w:t>
      </w:r>
      <w:r w:rsidR="00575BF4" w:rsidRPr="006458BB">
        <w:rPr>
          <w:rFonts w:ascii="Times New Roman" w:hAnsi="Times New Roman" w:cs="Times New Roman"/>
          <w:sz w:val="28"/>
          <w:szCs w:val="28"/>
        </w:rPr>
        <w:t>В модели регрессии коэффициент при фиктивной переменной "пол" (1 — мужчина, 0 — женщина) равен 1200. Как это интерпретировать?</w:t>
      </w:r>
    </w:p>
    <w:p w14:paraId="04B5188A" w14:textId="597B2647" w:rsidR="00B9067F" w:rsidRPr="006458BB" w:rsidRDefault="00B9067F" w:rsidP="00B9067F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575BF4" w:rsidRPr="006458BB">
        <w:rPr>
          <w:rFonts w:ascii="Times New Roman" w:hAnsi="Times New Roman" w:cs="Times New Roman"/>
          <w:sz w:val="28"/>
          <w:szCs w:val="28"/>
        </w:rPr>
        <w:t>Коэффициент 1200 означает, что при прочих равных условиях мужчины в среднем имеют значение зависимой переменной (например, доход) на 1200 единиц больше, чем женщины.</w:t>
      </w:r>
    </w:p>
    <w:p w14:paraId="40D13919" w14:textId="104F7A08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775EC77C" w14:textId="0A17D384" w:rsidR="00575BF4" w:rsidRPr="006458BB" w:rsidRDefault="00575BF4" w:rsidP="003C00DE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413F0E8" w14:textId="6490A4DA" w:rsidR="00575BF4" w:rsidRPr="006458BB" w:rsidRDefault="006955B1" w:rsidP="00AD3903">
      <w:pPr>
        <w:pStyle w:val="a4"/>
        <w:numPr>
          <w:ilvl w:val="3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sz w:val="28"/>
          <w:szCs w:val="28"/>
        </w:rPr>
        <w:t>Дайте ответ на вопрос:</w:t>
      </w:r>
      <w:r w:rsidRPr="006458BB">
        <w:rPr>
          <w:rFonts w:ascii="Times New Roman" w:hAnsi="Times New Roman" w:cs="Times New Roman"/>
          <w:sz w:val="28"/>
          <w:szCs w:val="28"/>
        </w:rPr>
        <w:t xml:space="preserve"> </w:t>
      </w:r>
      <w:r w:rsidR="00575BF4" w:rsidRPr="006458BB">
        <w:rPr>
          <w:rFonts w:ascii="Times New Roman" w:hAnsi="Times New Roman" w:cs="Times New Roman"/>
          <w:sz w:val="28"/>
          <w:szCs w:val="28"/>
        </w:rPr>
        <w:t>В модели регрессии стандартная ошибка коэффициента при переменной "возраст" равна 0.05, а сам коэффициент равен 0.20. Как это интерпретировать?</w:t>
      </w:r>
    </w:p>
    <w:p w14:paraId="2C0DB685" w14:textId="5A638174" w:rsidR="00575BF4" w:rsidRPr="006458BB" w:rsidRDefault="00575BF4" w:rsidP="00575BF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Правильный ответ: Коэффициент 0.20 означает, что при увеличении возраста на 1 год зависимая переменная увеличивается в среднем на 0.20 единиц. Стандартная ошибка 0.05 показывает точность оценки коэффициента: чем меньше ошибка, тем надежнее оценка.</w:t>
      </w:r>
    </w:p>
    <w:p w14:paraId="35884FB8" w14:textId="7FFE8231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74C9967A" w14:textId="0CC32E84" w:rsidR="009C2645" w:rsidRPr="006458BB" w:rsidRDefault="009C2645" w:rsidP="00496FAC">
      <w:pPr>
        <w:pStyle w:val="2"/>
        <w:ind w:firstLine="709"/>
        <w:jc w:val="both"/>
        <w:rPr>
          <w:sz w:val="28"/>
          <w:szCs w:val="28"/>
        </w:rPr>
      </w:pPr>
      <w:r w:rsidRPr="006458BB">
        <w:rPr>
          <w:sz w:val="28"/>
          <w:szCs w:val="28"/>
        </w:rPr>
        <w:t>Задания открытого типа с развернутым ответом</w:t>
      </w:r>
    </w:p>
    <w:p w14:paraId="592E64FB" w14:textId="1ED9CB73" w:rsidR="00DA20A3" w:rsidRPr="006458BB" w:rsidRDefault="006955B1" w:rsidP="00AF0652">
      <w:pPr>
        <w:pStyle w:val="a4"/>
        <w:numPr>
          <w:ilvl w:val="3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6458BB">
        <w:rPr>
          <w:rFonts w:ascii="Times New Roman" w:hAnsi="Times New Roman" w:cs="Times New Roman"/>
          <w:i/>
          <w:iCs/>
          <w:sz w:val="28"/>
          <w:szCs w:val="28"/>
        </w:rPr>
        <w:t>П</w:t>
      </w:r>
      <w:r w:rsidR="00496FAC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очитайте текст задания. Продумайте логику и полноту ответа. Запишите развернутый и обоснованный ответ.</w:t>
      </w:r>
    </w:p>
    <w:p w14:paraId="256372AF" w14:textId="0DFC1E46" w:rsidR="004E5258" w:rsidRPr="006458BB" w:rsidRDefault="004E5258" w:rsidP="004E525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С помощью электронных таблиц был проведен корреляционный анализ на примере исследования корреляционной зависимости трех величин: производительности труда (X1) рабочих одинаковой квалификации, фондовооруженности (X2) и энерговооруженности (X3) их рабочих мест. Результаты выборочного обследования приведены в таблице, содержащей n = 14 наблюдений.</w:t>
      </w:r>
    </w:p>
    <w:p w14:paraId="73337C36" w14:textId="7BBBB654" w:rsidR="004E5258" w:rsidRPr="006458BB" w:rsidRDefault="004E5258" w:rsidP="004E525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037"/>
        <w:gridCol w:w="1038"/>
        <w:gridCol w:w="1038"/>
        <w:gridCol w:w="1038"/>
        <w:gridCol w:w="1038"/>
        <w:gridCol w:w="1038"/>
      </w:tblGrid>
      <w:tr w:rsidR="004E5258" w:rsidRPr="006458BB" w14:paraId="2DF54E09" w14:textId="77777777" w:rsidTr="004E5258">
        <w:trPr>
          <w:jc w:val="center"/>
        </w:trPr>
        <w:tc>
          <w:tcPr>
            <w:tcW w:w="1037" w:type="dxa"/>
          </w:tcPr>
          <w:p w14:paraId="19311F40" w14:textId="77777777" w:rsidR="004E5258" w:rsidRPr="006458BB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X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038" w:type="dxa"/>
          </w:tcPr>
          <w:p w14:paraId="0C88A901" w14:textId="77777777" w:rsidR="004E5258" w:rsidRPr="006458BB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X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038" w:type="dxa"/>
          </w:tcPr>
          <w:p w14:paraId="71C83B2A" w14:textId="77777777" w:rsidR="004E5258" w:rsidRPr="006458BB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X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038" w:type="dxa"/>
          </w:tcPr>
          <w:p w14:paraId="2992B61E" w14:textId="77777777" w:rsidR="004E5258" w:rsidRPr="006458BB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X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038" w:type="dxa"/>
          </w:tcPr>
          <w:p w14:paraId="7C615A1D" w14:textId="77777777" w:rsidR="004E5258" w:rsidRPr="006458BB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X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038" w:type="dxa"/>
          </w:tcPr>
          <w:p w14:paraId="3DCAF3BC" w14:textId="77777777" w:rsidR="004E5258" w:rsidRPr="006458BB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X</w:t>
            </w:r>
            <w:r w:rsidRPr="006458BB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3</w:t>
            </w:r>
          </w:p>
        </w:tc>
      </w:tr>
      <w:tr w:rsidR="004E5258" w:rsidRPr="006458BB" w14:paraId="0319695C" w14:textId="77777777" w:rsidTr="004E5258">
        <w:trPr>
          <w:jc w:val="center"/>
        </w:trPr>
        <w:tc>
          <w:tcPr>
            <w:tcW w:w="1037" w:type="dxa"/>
          </w:tcPr>
          <w:p w14:paraId="36BF87D6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6,8</w:t>
            </w:r>
          </w:p>
        </w:tc>
        <w:tc>
          <w:tcPr>
            <w:tcW w:w="1038" w:type="dxa"/>
          </w:tcPr>
          <w:p w14:paraId="6CCAEB0A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41</w:t>
            </w:r>
          </w:p>
        </w:tc>
        <w:tc>
          <w:tcPr>
            <w:tcW w:w="1038" w:type="dxa"/>
          </w:tcPr>
          <w:p w14:paraId="3FA7D7B8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3,3</w:t>
            </w:r>
          </w:p>
        </w:tc>
        <w:tc>
          <w:tcPr>
            <w:tcW w:w="1038" w:type="dxa"/>
          </w:tcPr>
          <w:p w14:paraId="250B75B4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9,8</w:t>
            </w:r>
          </w:p>
        </w:tc>
        <w:tc>
          <w:tcPr>
            <w:tcW w:w="1038" w:type="dxa"/>
          </w:tcPr>
          <w:p w14:paraId="43AF3549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61</w:t>
            </w:r>
          </w:p>
        </w:tc>
        <w:tc>
          <w:tcPr>
            <w:tcW w:w="1038" w:type="dxa"/>
          </w:tcPr>
          <w:p w14:paraId="339C0285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3,7</w:t>
            </w:r>
          </w:p>
        </w:tc>
      </w:tr>
      <w:tr w:rsidR="004E5258" w:rsidRPr="006458BB" w14:paraId="7A2E77C4" w14:textId="77777777" w:rsidTr="004E5258">
        <w:trPr>
          <w:jc w:val="center"/>
        </w:trPr>
        <w:tc>
          <w:tcPr>
            <w:tcW w:w="1037" w:type="dxa"/>
          </w:tcPr>
          <w:p w14:paraId="00EB9504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6,9</w:t>
            </w:r>
          </w:p>
        </w:tc>
        <w:tc>
          <w:tcPr>
            <w:tcW w:w="1038" w:type="dxa"/>
          </w:tcPr>
          <w:p w14:paraId="68C05C79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38</w:t>
            </w:r>
          </w:p>
        </w:tc>
        <w:tc>
          <w:tcPr>
            <w:tcW w:w="1038" w:type="dxa"/>
          </w:tcPr>
          <w:p w14:paraId="36A86A44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3,4</w:t>
            </w:r>
          </w:p>
        </w:tc>
        <w:tc>
          <w:tcPr>
            <w:tcW w:w="1038" w:type="dxa"/>
          </w:tcPr>
          <w:p w14:paraId="7601710A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0,6</w:t>
            </w:r>
          </w:p>
        </w:tc>
        <w:tc>
          <w:tcPr>
            <w:tcW w:w="1038" w:type="dxa"/>
          </w:tcPr>
          <w:p w14:paraId="305A91A2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57</w:t>
            </w:r>
          </w:p>
        </w:tc>
        <w:tc>
          <w:tcPr>
            <w:tcW w:w="1038" w:type="dxa"/>
          </w:tcPr>
          <w:p w14:paraId="1D91B737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3,8</w:t>
            </w:r>
          </w:p>
        </w:tc>
      </w:tr>
      <w:tr w:rsidR="004E5258" w:rsidRPr="006458BB" w14:paraId="395C704D" w14:textId="77777777" w:rsidTr="004E5258">
        <w:trPr>
          <w:jc w:val="center"/>
        </w:trPr>
        <w:tc>
          <w:tcPr>
            <w:tcW w:w="1037" w:type="dxa"/>
          </w:tcPr>
          <w:p w14:paraId="63B5A2A5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7,2</w:t>
            </w:r>
          </w:p>
        </w:tc>
        <w:tc>
          <w:tcPr>
            <w:tcW w:w="1038" w:type="dxa"/>
          </w:tcPr>
          <w:p w14:paraId="4A2D8B4D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47</w:t>
            </w:r>
          </w:p>
        </w:tc>
        <w:tc>
          <w:tcPr>
            <w:tcW w:w="1038" w:type="dxa"/>
          </w:tcPr>
          <w:p w14:paraId="5045F05F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</w:tc>
        <w:tc>
          <w:tcPr>
            <w:tcW w:w="1038" w:type="dxa"/>
          </w:tcPr>
          <w:p w14:paraId="26235FD4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0,7</w:t>
            </w:r>
          </w:p>
        </w:tc>
        <w:tc>
          <w:tcPr>
            <w:tcW w:w="1038" w:type="dxa"/>
          </w:tcPr>
          <w:p w14:paraId="36201066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58</w:t>
            </w:r>
          </w:p>
        </w:tc>
        <w:tc>
          <w:tcPr>
            <w:tcW w:w="1038" w:type="dxa"/>
          </w:tcPr>
          <w:p w14:paraId="0721DE5E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4E5258" w:rsidRPr="006458BB" w14:paraId="2884C9D7" w14:textId="77777777" w:rsidTr="004E5258">
        <w:trPr>
          <w:jc w:val="center"/>
        </w:trPr>
        <w:tc>
          <w:tcPr>
            <w:tcW w:w="1037" w:type="dxa"/>
          </w:tcPr>
          <w:p w14:paraId="2A4CFDA2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7,3</w:t>
            </w:r>
          </w:p>
        </w:tc>
        <w:tc>
          <w:tcPr>
            <w:tcW w:w="1038" w:type="dxa"/>
          </w:tcPr>
          <w:p w14:paraId="66AB0A83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45</w:t>
            </w:r>
          </w:p>
        </w:tc>
        <w:tc>
          <w:tcPr>
            <w:tcW w:w="1038" w:type="dxa"/>
          </w:tcPr>
          <w:p w14:paraId="4ABF3B8D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1038" w:type="dxa"/>
          </w:tcPr>
          <w:p w14:paraId="255C62A5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1,1</w:t>
            </w:r>
          </w:p>
        </w:tc>
        <w:tc>
          <w:tcPr>
            <w:tcW w:w="1038" w:type="dxa"/>
          </w:tcPr>
          <w:p w14:paraId="64412649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62</w:t>
            </w:r>
          </w:p>
        </w:tc>
        <w:tc>
          <w:tcPr>
            <w:tcW w:w="1038" w:type="dxa"/>
          </w:tcPr>
          <w:p w14:paraId="3266B043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3,9</w:t>
            </w:r>
          </w:p>
        </w:tc>
      </w:tr>
      <w:tr w:rsidR="004E5258" w:rsidRPr="006458BB" w14:paraId="2F753E96" w14:textId="77777777" w:rsidTr="004E5258">
        <w:trPr>
          <w:jc w:val="center"/>
        </w:trPr>
        <w:tc>
          <w:tcPr>
            <w:tcW w:w="1037" w:type="dxa"/>
          </w:tcPr>
          <w:p w14:paraId="09400C3C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8,4</w:t>
            </w:r>
          </w:p>
        </w:tc>
        <w:tc>
          <w:tcPr>
            <w:tcW w:w="1038" w:type="dxa"/>
          </w:tcPr>
          <w:p w14:paraId="79220614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52</w:t>
            </w:r>
          </w:p>
        </w:tc>
        <w:tc>
          <w:tcPr>
            <w:tcW w:w="1038" w:type="dxa"/>
          </w:tcPr>
          <w:p w14:paraId="29501485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3,4</w:t>
            </w:r>
          </w:p>
        </w:tc>
        <w:tc>
          <w:tcPr>
            <w:tcW w:w="1038" w:type="dxa"/>
          </w:tcPr>
          <w:p w14:paraId="002FF17C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1,8</w:t>
            </w:r>
          </w:p>
        </w:tc>
        <w:tc>
          <w:tcPr>
            <w:tcW w:w="1038" w:type="dxa"/>
          </w:tcPr>
          <w:p w14:paraId="4A4FDA3E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66</w:t>
            </w:r>
          </w:p>
        </w:tc>
        <w:tc>
          <w:tcPr>
            <w:tcW w:w="1038" w:type="dxa"/>
          </w:tcPr>
          <w:p w14:paraId="74745F34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4,1</w:t>
            </w:r>
          </w:p>
        </w:tc>
      </w:tr>
      <w:tr w:rsidR="004E5258" w:rsidRPr="006458BB" w14:paraId="23FC2A4B" w14:textId="77777777" w:rsidTr="004E5258">
        <w:trPr>
          <w:jc w:val="center"/>
        </w:trPr>
        <w:tc>
          <w:tcPr>
            <w:tcW w:w="1037" w:type="dxa"/>
          </w:tcPr>
          <w:p w14:paraId="3FEEBB29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8,8</w:t>
            </w:r>
          </w:p>
        </w:tc>
        <w:tc>
          <w:tcPr>
            <w:tcW w:w="1038" w:type="dxa"/>
          </w:tcPr>
          <w:p w14:paraId="448EF65A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55</w:t>
            </w:r>
          </w:p>
        </w:tc>
        <w:tc>
          <w:tcPr>
            <w:tcW w:w="1038" w:type="dxa"/>
          </w:tcPr>
          <w:p w14:paraId="3B8DA819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3,7</w:t>
            </w:r>
          </w:p>
        </w:tc>
        <w:tc>
          <w:tcPr>
            <w:tcW w:w="1038" w:type="dxa"/>
          </w:tcPr>
          <w:p w14:paraId="447692E9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2,1</w:t>
            </w:r>
          </w:p>
        </w:tc>
        <w:tc>
          <w:tcPr>
            <w:tcW w:w="1038" w:type="dxa"/>
          </w:tcPr>
          <w:p w14:paraId="13EEC798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63</w:t>
            </w:r>
          </w:p>
        </w:tc>
        <w:tc>
          <w:tcPr>
            <w:tcW w:w="1038" w:type="dxa"/>
          </w:tcPr>
          <w:p w14:paraId="4A6BC89E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3,8</w:t>
            </w:r>
          </w:p>
        </w:tc>
      </w:tr>
      <w:tr w:rsidR="004E5258" w:rsidRPr="006458BB" w14:paraId="2B6270AB" w14:textId="77777777" w:rsidTr="004E5258">
        <w:trPr>
          <w:jc w:val="center"/>
        </w:trPr>
        <w:tc>
          <w:tcPr>
            <w:tcW w:w="1037" w:type="dxa"/>
          </w:tcPr>
          <w:p w14:paraId="1BEF515F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9,1</w:t>
            </w:r>
          </w:p>
        </w:tc>
        <w:tc>
          <w:tcPr>
            <w:tcW w:w="1038" w:type="dxa"/>
          </w:tcPr>
          <w:p w14:paraId="47115FFC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56</w:t>
            </w:r>
          </w:p>
        </w:tc>
        <w:tc>
          <w:tcPr>
            <w:tcW w:w="1038" w:type="dxa"/>
          </w:tcPr>
          <w:p w14:paraId="009C226A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3,6</w:t>
            </w:r>
          </w:p>
        </w:tc>
        <w:tc>
          <w:tcPr>
            <w:tcW w:w="1038" w:type="dxa"/>
          </w:tcPr>
          <w:p w14:paraId="00E0E426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2,4</w:t>
            </w:r>
          </w:p>
        </w:tc>
        <w:tc>
          <w:tcPr>
            <w:tcW w:w="1038" w:type="dxa"/>
          </w:tcPr>
          <w:p w14:paraId="4E9D3CA7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65</w:t>
            </w:r>
          </w:p>
        </w:tc>
        <w:tc>
          <w:tcPr>
            <w:tcW w:w="1038" w:type="dxa"/>
          </w:tcPr>
          <w:p w14:paraId="012CB683" w14:textId="77777777" w:rsidR="004E5258" w:rsidRPr="006458BB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4,2</w:t>
            </w:r>
          </w:p>
        </w:tc>
      </w:tr>
    </w:tbl>
    <w:p w14:paraId="382D0892" w14:textId="77777777" w:rsidR="004E5258" w:rsidRPr="006458BB" w:rsidRDefault="004E5258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71BF56FE" w14:textId="5C6BE73B" w:rsidR="004E5258" w:rsidRPr="006458BB" w:rsidRDefault="004E5258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Результаты анализа приведены на рисунках</w:t>
      </w:r>
    </w:p>
    <w:p w14:paraId="3292AB09" w14:textId="087389A0" w:rsidR="004E5258" w:rsidRPr="006458BB" w:rsidRDefault="004E5258" w:rsidP="00FB7C16">
      <w:pPr>
        <w:pStyle w:val="a4"/>
        <w:tabs>
          <w:tab w:val="left" w:pos="1134"/>
        </w:tabs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  <w:highlight w:val="yellow"/>
        </w:rPr>
      </w:pPr>
      <w:r w:rsidRPr="006458BB">
        <w:rPr>
          <w:noProof/>
          <w:sz w:val="28"/>
          <w:szCs w:val="28"/>
          <w:lang w:eastAsia="ru-RU"/>
        </w:rPr>
        <w:drawing>
          <wp:inline distT="0" distB="0" distL="0" distR="0" wp14:anchorId="1ABA6A4C" wp14:editId="0B8525DD">
            <wp:extent cx="4300560" cy="2321626"/>
            <wp:effectExtent l="0" t="0" r="5080" b="254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39576" cy="2342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799F8" w14:textId="77777777" w:rsidR="00FB7C16" w:rsidRPr="006458BB" w:rsidRDefault="00FB7C16" w:rsidP="00B566C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Были получены в</w:t>
      </w:r>
      <w:r w:rsidR="004E5258" w:rsidRPr="006458BB">
        <w:rPr>
          <w:rFonts w:ascii="Times New Roman" w:hAnsi="Times New Roman" w:cs="Times New Roman"/>
          <w:sz w:val="28"/>
          <w:szCs w:val="28"/>
        </w:rPr>
        <w:t>ыборочны</w:t>
      </w:r>
      <w:r w:rsidRPr="006458BB">
        <w:rPr>
          <w:rFonts w:ascii="Times New Roman" w:hAnsi="Times New Roman" w:cs="Times New Roman"/>
          <w:sz w:val="28"/>
          <w:szCs w:val="28"/>
        </w:rPr>
        <w:t>е</w:t>
      </w:r>
      <w:r w:rsidR="004E5258" w:rsidRPr="006458BB">
        <w:rPr>
          <w:rFonts w:ascii="Times New Roman" w:hAnsi="Times New Roman" w:cs="Times New Roman"/>
          <w:sz w:val="28"/>
          <w:szCs w:val="28"/>
        </w:rPr>
        <w:t xml:space="preserve"> коэффициент</w:t>
      </w:r>
      <w:r w:rsidRPr="006458BB">
        <w:rPr>
          <w:rFonts w:ascii="Times New Roman" w:hAnsi="Times New Roman" w:cs="Times New Roman"/>
          <w:sz w:val="28"/>
          <w:szCs w:val="28"/>
        </w:rPr>
        <w:t>ы</w:t>
      </w:r>
      <w:r w:rsidR="004E5258" w:rsidRPr="006458BB">
        <w:rPr>
          <w:rFonts w:ascii="Times New Roman" w:hAnsi="Times New Roman" w:cs="Times New Roman"/>
          <w:sz w:val="28"/>
          <w:szCs w:val="28"/>
        </w:rPr>
        <w:t xml:space="preserve"> корреляции</w:t>
      </w:r>
      <w:r w:rsidRPr="006458BB">
        <w:rPr>
          <w:rFonts w:ascii="Times New Roman" w:hAnsi="Times New Roman" w:cs="Times New Roman"/>
          <w:sz w:val="28"/>
          <w:szCs w:val="28"/>
        </w:rPr>
        <w:t>:</w:t>
      </w:r>
    </w:p>
    <w:p w14:paraId="55EFB2F5" w14:textId="77777777" w:rsidR="00FB7C16" w:rsidRPr="006458BB" w:rsidRDefault="004E5258" w:rsidP="00B566C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21</w:t>
      </w:r>
      <w:r w:rsidRPr="006458BB">
        <w:rPr>
          <w:rFonts w:ascii="Times New Roman" w:hAnsi="Times New Roman" w:cs="Times New Roman"/>
          <w:sz w:val="28"/>
          <w:szCs w:val="28"/>
        </w:rPr>
        <w:t xml:space="preserve"> = 0,944</w:t>
      </w:r>
      <w:r w:rsidR="00FB7C16" w:rsidRPr="006458BB">
        <w:rPr>
          <w:rFonts w:ascii="Times New Roman" w:hAnsi="Times New Roman" w:cs="Times New Roman"/>
          <w:sz w:val="28"/>
          <w:szCs w:val="28"/>
        </w:rPr>
        <w:t>;</w:t>
      </w:r>
    </w:p>
    <w:p w14:paraId="22A84028" w14:textId="77777777" w:rsidR="00FB7C16" w:rsidRPr="006458BB" w:rsidRDefault="004E5258" w:rsidP="00B566C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31</w:t>
      </w:r>
      <w:r w:rsidRPr="006458BB">
        <w:rPr>
          <w:rFonts w:ascii="Times New Roman" w:hAnsi="Times New Roman" w:cs="Times New Roman"/>
          <w:sz w:val="28"/>
          <w:szCs w:val="28"/>
        </w:rPr>
        <w:t xml:space="preserve"> = 0,919</w:t>
      </w:r>
      <w:r w:rsidR="00FB7C16" w:rsidRPr="006458BB">
        <w:rPr>
          <w:rFonts w:ascii="Times New Roman" w:hAnsi="Times New Roman" w:cs="Times New Roman"/>
          <w:sz w:val="28"/>
          <w:szCs w:val="28"/>
        </w:rPr>
        <w:t>;</w:t>
      </w:r>
    </w:p>
    <w:p w14:paraId="53738196" w14:textId="2B709AA9" w:rsidR="004E5258" w:rsidRPr="006458BB" w:rsidRDefault="004E5258" w:rsidP="00B566C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32</w:t>
      </w:r>
      <w:r w:rsidRPr="006458BB">
        <w:rPr>
          <w:rFonts w:ascii="Times New Roman" w:hAnsi="Times New Roman" w:cs="Times New Roman"/>
          <w:sz w:val="28"/>
          <w:szCs w:val="28"/>
        </w:rPr>
        <w:t xml:space="preserve"> = 0,854. </w:t>
      </w:r>
    </w:p>
    <w:p w14:paraId="7D02F56F" w14:textId="77777777" w:rsidR="00B566C1" w:rsidRPr="006458BB" w:rsidRDefault="00B566C1" w:rsidP="00B566C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Для проверки значимости коэффициентов парной корреляции на заданном уровне значимости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α</w:t>
      </w:r>
      <w:r w:rsidRPr="006458BB">
        <w:rPr>
          <w:rFonts w:ascii="Times New Roman" w:hAnsi="Times New Roman" w:cs="Times New Roman"/>
          <w:sz w:val="28"/>
          <w:szCs w:val="28"/>
        </w:rPr>
        <w:t xml:space="preserve"> = 0,05 были найдены значения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6458BB">
        <w:rPr>
          <w:rFonts w:ascii="Times New Roman" w:hAnsi="Times New Roman" w:cs="Times New Roman"/>
          <w:sz w:val="28"/>
          <w:szCs w:val="28"/>
        </w:rPr>
        <w:t>-статистики:</w:t>
      </w:r>
    </w:p>
    <w:p w14:paraId="1D744159" w14:textId="0F8AA242" w:rsidR="004E5258" w:rsidRPr="006458BB" w:rsidRDefault="004E5258" w:rsidP="00B566C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для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X1X2</w:t>
      </w:r>
      <w:r w:rsidRPr="006458BB">
        <w:rPr>
          <w:rFonts w:ascii="Times New Roman" w:hAnsi="Times New Roman" w:cs="Times New Roman"/>
          <w:sz w:val="28"/>
          <w:szCs w:val="28"/>
        </w:rPr>
        <w:t>=9,912769</w:t>
      </w:r>
      <w:r w:rsidR="00B566C1" w:rsidRPr="006458BB">
        <w:rPr>
          <w:rFonts w:ascii="Times New Roman" w:hAnsi="Times New Roman" w:cs="Times New Roman"/>
          <w:sz w:val="28"/>
          <w:szCs w:val="28"/>
        </w:rPr>
        <w:t>;</w:t>
      </w:r>
    </w:p>
    <w:p w14:paraId="43BCE6B9" w14:textId="2C6B7DFF" w:rsidR="00B566C1" w:rsidRPr="006458BB" w:rsidRDefault="00B566C1" w:rsidP="00B566C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для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X1X3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=</w:t>
      </w:r>
      <w:r w:rsidRPr="006458BB">
        <w:rPr>
          <w:rFonts w:ascii="Times New Roman" w:hAnsi="Times New Roman" w:cs="Times New Roman"/>
          <w:sz w:val="28"/>
          <w:szCs w:val="28"/>
        </w:rPr>
        <w:t>8,096928;</w:t>
      </w:r>
    </w:p>
    <w:p w14:paraId="796A5319" w14:textId="361769DF" w:rsidR="00B566C1" w:rsidRPr="006458BB" w:rsidRDefault="00B566C1" w:rsidP="00B566C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для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X2X3</w:t>
      </w:r>
      <w:r w:rsidRPr="006458BB">
        <w:rPr>
          <w:rFonts w:ascii="Times New Roman" w:hAnsi="Times New Roman" w:cs="Times New Roman"/>
          <w:sz w:val="28"/>
          <w:szCs w:val="28"/>
        </w:rPr>
        <w:t>=5,684104.</w:t>
      </w:r>
    </w:p>
    <w:p w14:paraId="4A1E86D9" w14:textId="234B4713" w:rsidR="007365E1" w:rsidRPr="006458BB" w:rsidRDefault="00BB1801" w:rsidP="007365E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Были получены значение </w:t>
      </w:r>
      <w:r w:rsidR="00B566C1" w:rsidRPr="006458BB">
        <w:rPr>
          <w:rFonts w:ascii="Times New Roman" w:hAnsi="Times New Roman" w:cs="Times New Roman"/>
          <w:sz w:val="28"/>
          <w:szCs w:val="28"/>
        </w:rPr>
        <w:t xml:space="preserve">критической точки </w:t>
      </w:r>
      <w:r w:rsidR="00B566C1" w:rsidRPr="006458BB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="00B566C1" w:rsidRPr="006458BB">
        <w:rPr>
          <w:rFonts w:ascii="Times New Roman" w:hAnsi="Times New Roman" w:cs="Times New Roman"/>
          <w:sz w:val="28"/>
          <w:szCs w:val="28"/>
        </w:rPr>
        <w:t>(1-</w:t>
      </w:r>
      <w:r w:rsidR="00B566C1" w:rsidRPr="006458BB">
        <w:rPr>
          <w:rFonts w:ascii="Times New Roman" w:hAnsi="Times New Roman" w:cs="Times New Roman"/>
          <w:i/>
          <w:iCs/>
          <w:sz w:val="28"/>
          <w:szCs w:val="28"/>
        </w:rPr>
        <w:t>α</w:t>
      </w:r>
      <w:r w:rsidR="00B566C1" w:rsidRPr="006458BB">
        <w:rPr>
          <w:rFonts w:ascii="Times New Roman" w:hAnsi="Times New Roman" w:cs="Times New Roman"/>
          <w:sz w:val="28"/>
          <w:szCs w:val="28"/>
        </w:rPr>
        <w:t xml:space="preserve">, </w:t>
      </w:r>
      <w:r w:rsidR="00B566C1" w:rsidRPr="006458BB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="00B566C1" w:rsidRPr="006458BB">
        <w:rPr>
          <w:rFonts w:ascii="Times New Roman" w:hAnsi="Times New Roman" w:cs="Times New Roman"/>
          <w:sz w:val="28"/>
          <w:szCs w:val="28"/>
        </w:rPr>
        <w:t xml:space="preserve">-2) распределения Стьюдента при заданном уровне значимости </w:t>
      </w:r>
      <w:r w:rsidR="00B566C1" w:rsidRPr="006458BB">
        <w:rPr>
          <w:rFonts w:ascii="Times New Roman" w:hAnsi="Times New Roman" w:cs="Times New Roman"/>
          <w:i/>
          <w:iCs/>
          <w:sz w:val="28"/>
          <w:szCs w:val="28"/>
        </w:rPr>
        <w:t>α</w:t>
      </w:r>
      <w:r w:rsidR="00B566C1" w:rsidRPr="006458BB">
        <w:rPr>
          <w:rFonts w:ascii="Times New Roman" w:hAnsi="Times New Roman" w:cs="Times New Roman"/>
          <w:sz w:val="28"/>
          <w:szCs w:val="28"/>
        </w:rPr>
        <w:t xml:space="preserve"> = 0,05 равно</w:t>
      </w:r>
      <w:r w:rsidRPr="006458BB">
        <w:rPr>
          <w:rFonts w:ascii="Times New Roman" w:hAnsi="Times New Roman" w:cs="Times New Roman"/>
          <w:sz w:val="28"/>
          <w:szCs w:val="28"/>
        </w:rPr>
        <w:t>е</w:t>
      </w:r>
      <w:r w:rsidR="00FB7C16" w:rsidRPr="006458BB">
        <w:rPr>
          <w:rFonts w:ascii="Times New Roman" w:hAnsi="Times New Roman" w:cs="Times New Roman"/>
          <w:sz w:val="28"/>
          <w:szCs w:val="28"/>
        </w:rPr>
        <w:t xml:space="preserve"> 2,1788, а также г</w:t>
      </w:r>
      <w:r w:rsidR="007365E1" w:rsidRPr="006458BB">
        <w:rPr>
          <w:rFonts w:ascii="Times New Roman" w:hAnsi="Times New Roman" w:cs="Times New Roman"/>
          <w:sz w:val="28"/>
          <w:szCs w:val="28"/>
        </w:rPr>
        <w:t xml:space="preserve">раницы доверительного интервала для </w:t>
      </w:r>
      <w:r w:rsidR="007365E1" w:rsidRPr="006458BB">
        <w:rPr>
          <w:rFonts w:ascii="Times New Roman" w:hAnsi="Times New Roman" w:cs="Times New Roman"/>
          <w:i/>
          <w:sz w:val="28"/>
          <w:szCs w:val="28"/>
        </w:rPr>
        <w:t>ρ</w:t>
      </w:r>
      <w:r w:rsidR="007365E1" w:rsidRPr="006458BB">
        <w:rPr>
          <w:rFonts w:ascii="Times New Roman" w:hAnsi="Times New Roman" w:cs="Times New Roman"/>
          <w:i/>
          <w:sz w:val="28"/>
          <w:szCs w:val="28"/>
          <w:vertAlign w:val="subscript"/>
        </w:rPr>
        <w:t>X1X2</w:t>
      </w:r>
      <w:r w:rsidR="007365E1" w:rsidRPr="006458BB">
        <w:rPr>
          <w:rFonts w:ascii="Times New Roman" w:hAnsi="Times New Roman" w:cs="Times New Roman"/>
          <w:sz w:val="28"/>
          <w:szCs w:val="28"/>
        </w:rPr>
        <w:t>: нижняя граница – 0,8283, верхняя граница – 0,9825.</w:t>
      </w:r>
    </w:p>
    <w:p w14:paraId="75F66ADC" w14:textId="3502B93E" w:rsidR="004E5258" w:rsidRPr="006458BB" w:rsidRDefault="004E5258" w:rsidP="00FB7C16">
      <w:pPr>
        <w:pStyle w:val="a4"/>
        <w:tabs>
          <w:tab w:val="left" w:pos="1134"/>
        </w:tabs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  <w:highlight w:val="yellow"/>
        </w:rPr>
      </w:pPr>
      <w:r w:rsidRPr="006458BB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448951DF" wp14:editId="3CF9DDFB">
            <wp:extent cx="3544784" cy="2422298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56300" cy="2430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84960" w14:textId="38A7EEF3" w:rsidR="00EE6EE9" w:rsidRPr="006458BB" w:rsidRDefault="00EE6EE9" w:rsidP="00FB7C1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Далее были получены значение выборочного коэффициента множественной корреляции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/2,3</w:t>
      </w:r>
      <w:r w:rsidRPr="006458BB">
        <w:rPr>
          <w:rFonts w:ascii="Times New Roman" w:hAnsi="Times New Roman" w:cs="Times New Roman"/>
          <w:sz w:val="28"/>
          <w:szCs w:val="28"/>
        </w:rPr>
        <w:t>,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 w:rsidRPr="006458BB">
        <w:rPr>
          <w:rFonts w:ascii="Times New Roman" w:hAnsi="Times New Roman" w:cs="Times New Roman"/>
          <w:sz w:val="28"/>
          <w:szCs w:val="28"/>
        </w:rPr>
        <w:t xml:space="preserve">равное 0,96878832 и значение множественного коэффициента детерминации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2</w:t>
      </w:r>
      <w:r w:rsidRPr="006458BB">
        <w:rPr>
          <w:rFonts w:ascii="Times New Roman" w:hAnsi="Times New Roman" w:cs="Times New Roman"/>
          <w:sz w:val="28"/>
          <w:szCs w:val="28"/>
        </w:rPr>
        <w:t>, равное 0,93855081.</w:t>
      </w:r>
      <w:r w:rsidR="00FB7C16" w:rsidRPr="006458BB">
        <w:rPr>
          <w:rFonts w:ascii="Times New Roman" w:hAnsi="Times New Roman" w:cs="Times New Roman"/>
          <w:sz w:val="28"/>
          <w:szCs w:val="28"/>
        </w:rPr>
        <w:t xml:space="preserve"> А также определена матрица частных коэффициентов корреляции.</w:t>
      </w:r>
    </w:p>
    <w:p w14:paraId="1D86B4A6" w14:textId="5835EF91" w:rsidR="00FB7C16" w:rsidRPr="006458BB" w:rsidRDefault="00FB7C16" w:rsidP="00FB7C1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Интерпретируйте полученные результаты.</w:t>
      </w:r>
    </w:p>
    <w:p w14:paraId="1859781B" w14:textId="7357C060" w:rsidR="00651F11" w:rsidRPr="006458BB" w:rsidRDefault="00651F11" w:rsidP="00651F1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Время выполнения – 30 мин. </w:t>
      </w:r>
    </w:p>
    <w:p w14:paraId="27A82C42" w14:textId="34FC0508" w:rsidR="004528A7" w:rsidRPr="00402A8B" w:rsidRDefault="006955B1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02A8B">
        <w:rPr>
          <w:rFonts w:ascii="Times New Roman" w:hAnsi="Times New Roman" w:cs="Times New Roman"/>
          <w:sz w:val="28"/>
          <w:szCs w:val="28"/>
        </w:rPr>
        <w:t>Ожидаемый результат</w:t>
      </w:r>
      <w:r w:rsidR="004528A7" w:rsidRPr="00402A8B">
        <w:rPr>
          <w:rFonts w:ascii="Times New Roman" w:hAnsi="Times New Roman" w:cs="Times New Roman"/>
          <w:sz w:val="28"/>
          <w:szCs w:val="28"/>
        </w:rPr>
        <w:t>:</w:t>
      </w:r>
    </w:p>
    <w:p w14:paraId="46C4740A" w14:textId="34F6643C" w:rsidR="004528A7" w:rsidRPr="006458BB" w:rsidRDefault="00BB1801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Значения выборочных парных коэффициентов корреляции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2</w:t>
      </w:r>
      <w:r w:rsidRPr="006458BB">
        <w:rPr>
          <w:rFonts w:ascii="Times New Roman" w:hAnsi="Times New Roman" w:cs="Times New Roman"/>
          <w:sz w:val="28"/>
          <w:szCs w:val="28"/>
        </w:rPr>
        <w:t xml:space="preserve"> = 0,944 и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3</w:t>
      </w:r>
      <w:r w:rsidRPr="006458BB">
        <w:rPr>
          <w:rFonts w:ascii="Times New Roman" w:hAnsi="Times New Roman" w:cs="Times New Roman"/>
          <w:sz w:val="28"/>
          <w:szCs w:val="28"/>
        </w:rPr>
        <w:t xml:space="preserve"> = 0,9194 говорят о сильной линейной корреляционной зависимости производительности труда (Х1) от фондовооруженности (Х2) и энерговооруженности (Х3). Фондовооруженность и энерговооруженность также сильно коррелированы,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23</w:t>
      </w:r>
      <w:r w:rsidRPr="006458BB">
        <w:rPr>
          <w:rFonts w:ascii="Times New Roman" w:hAnsi="Times New Roman" w:cs="Times New Roman"/>
          <w:sz w:val="28"/>
          <w:szCs w:val="28"/>
        </w:rPr>
        <w:t xml:space="preserve"> = 0,8539. Все коэффициенты парной корреляции значимы, о чем свидетельствуют значения их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6458BB">
        <w:rPr>
          <w:rFonts w:ascii="Times New Roman" w:hAnsi="Times New Roman" w:cs="Times New Roman"/>
          <w:sz w:val="28"/>
          <w:szCs w:val="28"/>
        </w:rPr>
        <w:t xml:space="preserve">-статистик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X1X2</w:t>
      </w:r>
      <w:r w:rsidRPr="006458BB">
        <w:rPr>
          <w:rFonts w:ascii="Times New Roman" w:hAnsi="Times New Roman" w:cs="Times New Roman"/>
          <w:sz w:val="28"/>
          <w:szCs w:val="28"/>
        </w:rPr>
        <w:t xml:space="preserve"> = 9,913,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X1X3</w:t>
      </w:r>
      <w:r w:rsidRPr="006458BB">
        <w:rPr>
          <w:rFonts w:ascii="Times New Roman" w:hAnsi="Times New Roman" w:cs="Times New Roman"/>
          <w:sz w:val="28"/>
          <w:szCs w:val="28"/>
        </w:rPr>
        <w:t xml:space="preserve"> = 8,097,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X2X3</w:t>
      </w:r>
      <w:r w:rsidRPr="006458BB">
        <w:rPr>
          <w:rFonts w:ascii="Times New Roman" w:hAnsi="Times New Roman" w:cs="Times New Roman"/>
          <w:sz w:val="28"/>
          <w:szCs w:val="28"/>
        </w:rPr>
        <w:t xml:space="preserve"> = 5,684, модули которых превышают критическое значение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6458BB">
        <w:rPr>
          <w:rFonts w:ascii="Times New Roman" w:hAnsi="Times New Roman" w:cs="Times New Roman"/>
          <w:sz w:val="28"/>
          <w:szCs w:val="28"/>
        </w:rPr>
        <w:t xml:space="preserve">-статистики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6458BB">
        <w:rPr>
          <w:rFonts w:ascii="Times New Roman" w:hAnsi="Times New Roman" w:cs="Times New Roman"/>
          <w:sz w:val="28"/>
          <w:szCs w:val="28"/>
        </w:rPr>
        <w:t xml:space="preserve">(0,95;12)=2,179. Для генерального коэффициента корреляции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X1X2</w:t>
      </w:r>
      <w:r w:rsidRPr="006458BB">
        <w:rPr>
          <w:rFonts w:ascii="Times New Roman" w:hAnsi="Times New Roman" w:cs="Times New Roman"/>
          <w:sz w:val="28"/>
          <w:szCs w:val="28"/>
        </w:rPr>
        <w:t xml:space="preserve"> 95% - й доверительный интервал имеет вид (0,8283; 0,9824), что также говорит о сильной линейной корреляционной связи производительности труда и фондовооруженности. Значение множественного коэффициента корреляции Х1 с Х2 и Х3 равно 0,9688. Значение множественного коэффициента детерминации говорит о том, что 93,86% вариации производительности труда объясняется вариацией фондовооруженности и энерговооруженности. Значения частных коэффициенты корреляции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2/3</w:t>
      </w:r>
      <w:r w:rsidRPr="006458BB">
        <w:rPr>
          <w:rFonts w:ascii="Times New Roman" w:hAnsi="Times New Roman" w:cs="Times New Roman"/>
          <w:sz w:val="28"/>
          <w:szCs w:val="28"/>
        </w:rPr>
        <w:t xml:space="preserve"> = 0,776 и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3/2</w:t>
      </w:r>
      <w:r w:rsidRPr="006458BB">
        <w:rPr>
          <w:rFonts w:ascii="Times New Roman" w:hAnsi="Times New Roman" w:cs="Times New Roman"/>
          <w:sz w:val="28"/>
          <w:szCs w:val="28"/>
        </w:rPr>
        <w:t xml:space="preserve"> = 0,66 и проверка их значимости говорят о значимом влиянии фондовооруженности и энерговооруженности на производительность труда. Проверка значимости частного коэффициента корреляции 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23/1</w:t>
      </w:r>
      <w:r w:rsidRPr="006458BB">
        <w:rPr>
          <w:rFonts w:ascii="Times New Roman" w:hAnsi="Times New Roman" w:cs="Times New Roman"/>
          <w:sz w:val="28"/>
          <w:szCs w:val="28"/>
        </w:rPr>
        <w:t xml:space="preserve"> = -0,107 говорит об отсутствии значимой линейной корреляционной зависимости фондовооруженности и энерговооруженности.</w:t>
      </w:r>
    </w:p>
    <w:p w14:paraId="2CBE213B" w14:textId="10E7A159" w:rsidR="006955B1" w:rsidRPr="006458BB" w:rsidRDefault="006955B1" w:rsidP="006955B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ритерии оценивания: содержательное соответствие приведенному </w:t>
      </w:r>
      <w:r w:rsidR="00AF0652" w:rsidRPr="006458BB">
        <w:rPr>
          <w:rFonts w:ascii="Times New Roman" w:hAnsi="Times New Roman" w:cs="Times New Roman"/>
          <w:sz w:val="28"/>
          <w:szCs w:val="28"/>
        </w:rPr>
        <w:t>выше</w:t>
      </w:r>
      <w:r w:rsidRPr="006458BB">
        <w:rPr>
          <w:rFonts w:ascii="Times New Roman" w:hAnsi="Times New Roman" w:cs="Times New Roman"/>
          <w:sz w:val="28"/>
          <w:szCs w:val="28"/>
        </w:rPr>
        <w:t xml:space="preserve"> пояснению</w:t>
      </w:r>
    </w:p>
    <w:p w14:paraId="4967254D" w14:textId="5B9C4786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0EECCF16" w14:textId="77777777" w:rsidR="007348E1" w:rsidRPr="006458BB" w:rsidRDefault="007348E1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0748A1BB" w14:textId="245EACFB" w:rsidR="004528A7" w:rsidRPr="006458BB" w:rsidRDefault="00AF0652" w:rsidP="00AF0652">
      <w:pPr>
        <w:pStyle w:val="a4"/>
        <w:numPr>
          <w:ilvl w:val="3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iCs/>
          <w:sz w:val="28"/>
          <w:szCs w:val="28"/>
        </w:rPr>
        <w:t>П</w:t>
      </w:r>
      <w:r w:rsidR="00496FAC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очитайте текст задания. Продумайте логику и полноту ответа. Запишите развернутый и обоснованный ответ</w:t>
      </w:r>
      <w:r w:rsidR="004528A7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0302315C" w14:textId="14AC8787" w:rsidR="00FB7C16" w:rsidRPr="006458BB" w:rsidRDefault="00ED3856" w:rsidP="00FB7C1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lastRenderedPageBreak/>
        <w:t>Для исследования влияния дня рабочей недели на производительность труда рабочих средствами электронных таблиц был проведен</w:t>
      </w:r>
      <w:r w:rsidR="00FB7C16" w:rsidRPr="006458BB">
        <w:rPr>
          <w:rFonts w:ascii="Times New Roman" w:hAnsi="Times New Roman" w:cs="Times New Roman"/>
          <w:sz w:val="28"/>
          <w:szCs w:val="28"/>
        </w:rPr>
        <w:t xml:space="preserve"> однофакторн</w:t>
      </w:r>
      <w:r w:rsidRPr="006458BB">
        <w:rPr>
          <w:rFonts w:ascii="Times New Roman" w:hAnsi="Times New Roman" w:cs="Times New Roman"/>
          <w:sz w:val="28"/>
          <w:szCs w:val="28"/>
        </w:rPr>
        <w:t>ый</w:t>
      </w:r>
      <w:r w:rsidR="00FB7C16" w:rsidRPr="006458BB">
        <w:rPr>
          <w:rFonts w:ascii="Times New Roman" w:hAnsi="Times New Roman" w:cs="Times New Roman"/>
          <w:sz w:val="28"/>
          <w:szCs w:val="28"/>
        </w:rPr>
        <w:t xml:space="preserve"> дисперсионн</w:t>
      </w:r>
      <w:r w:rsidRPr="006458BB">
        <w:rPr>
          <w:rFonts w:ascii="Times New Roman" w:hAnsi="Times New Roman" w:cs="Times New Roman"/>
          <w:sz w:val="28"/>
          <w:szCs w:val="28"/>
        </w:rPr>
        <w:t>ый</w:t>
      </w:r>
      <w:r w:rsidR="00FB7C16" w:rsidRPr="006458BB">
        <w:rPr>
          <w:rFonts w:ascii="Times New Roman" w:hAnsi="Times New Roman" w:cs="Times New Roman"/>
          <w:sz w:val="28"/>
          <w:szCs w:val="28"/>
        </w:rPr>
        <w:t xml:space="preserve"> анализа. На уровне значимости </w:t>
      </w:r>
      <w:r w:rsidR="00FB7C16" w:rsidRPr="006458BB">
        <w:rPr>
          <w:rFonts w:ascii="Times New Roman" w:hAnsi="Times New Roman" w:cs="Times New Roman"/>
          <w:i/>
          <w:sz w:val="28"/>
          <w:szCs w:val="28"/>
        </w:rPr>
        <w:t>α</w:t>
      </w:r>
      <w:r w:rsidR="00FB7C16" w:rsidRPr="006458BB">
        <w:rPr>
          <w:rFonts w:ascii="Times New Roman" w:hAnsi="Times New Roman" w:cs="Times New Roman"/>
          <w:sz w:val="28"/>
          <w:szCs w:val="28"/>
        </w:rPr>
        <w:t xml:space="preserve">=0,05 необходимо </w:t>
      </w:r>
      <w:r w:rsidRPr="006458BB">
        <w:rPr>
          <w:rFonts w:ascii="Times New Roman" w:hAnsi="Times New Roman" w:cs="Times New Roman"/>
          <w:sz w:val="28"/>
          <w:szCs w:val="28"/>
        </w:rPr>
        <w:t xml:space="preserve">было </w:t>
      </w:r>
      <w:r w:rsidR="00FB7C16" w:rsidRPr="006458BB">
        <w:rPr>
          <w:rFonts w:ascii="Times New Roman" w:hAnsi="Times New Roman" w:cs="Times New Roman"/>
          <w:sz w:val="28"/>
          <w:szCs w:val="28"/>
        </w:rPr>
        <w:t xml:space="preserve">установить влияние различных дней недели на производительность труда. Результаты выборочного обследования производительности труда рабочих (признака </w:t>
      </w:r>
      <w:r w:rsidR="00FB7C16" w:rsidRPr="006458B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FB7C16" w:rsidRPr="006458BB">
        <w:rPr>
          <w:rFonts w:ascii="Times New Roman" w:hAnsi="Times New Roman" w:cs="Times New Roman"/>
          <w:sz w:val="28"/>
          <w:szCs w:val="28"/>
        </w:rPr>
        <w:t xml:space="preserve">) по разным дням рабочей недели (фактор </w:t>
      </w:r>
      <w:r w:rsidR="00FB7C16" w:rsidRPr="006458B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FB7C16" w:rsidRPr="006458BB">
        <w:rPr>
          <w:rFonts w:ascii="Times New Roman" w:hAnsi="Times New Roman" w:cs="Times New Roman"/>
          <w:sz w:val="28"/>
          <w:szCs w:val="28"/>
        </w:rPr>
        <w:t>) приведены в табл</w:t>
      </w:r>
      <w:r w:rsidRPr="006458BB">
        <w:rPr>
          <w:rFonts w:ascii="Times New Roman" w:hAnsi="Times New Roman" w:cs="Times New Roman"/>
          <w:sz w:val="28"/>
          <w:szCs w:val="28"/>
        </w:rPr>
        <w:t>ице</w:t>
      </w:r>
      <w:r w:rsidR="00FB7C16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4F1C3E86" w14:textId="77777777" w:rsidR="00ED3856" w:rsidRPr="006458BB" w:rsidRDefault="00ED3856" w:rsidP="00ED385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Таблица содержит N=33 наблюдения, в понедельник и пятницу проведено по шесть измерений производительности труда, в остальные дни по семь. 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2672"/>
        <w:gridCol w:w="1179"/>
        <w:gridCol w:w="1373"/>
        <w:gridCol w:w="1160"/>
        <w:gridCol w:w="1380"/>
        <w:gridCol w:w="1581"/>
      </w:tblGrid>
      <w:tr w:rsidR="00FB7C16" w:rsidRPr="006458BB" w14:paraId="4970CFA0" w14:textId="77777777" w:rsidTr="00D12137">
        <w:tc>
          <w:tcPr>
            <w:tcW w:w="1242" w:type="pct"/>
            <w:vMerge w:val="restart"/>
            <w:vAlign w:val="center"/>
          </w:tcPr>
          <w:p w14:paraId="099D41ED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Результаты измерений производительности труда (отклика)</w:t>
            </w:r>
          </w:p>
        </w:tc>
        <w:tc>
          <w:tcPr>
            <w:tcW w:w="3758" w:type="pct"/>
            <w:gridSpan w:val="5"/>
          </w:tcPr>
          <w:p w14:paraId="70F6DC5D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Уровни фактора (дни рабочей недели)</w:t>
            </w:r>
          </w:p>
        </w:tc>
      </w:tr>
      <w:tr w:rsidR="00FB7C16" w:rsidRPr="006458BB" w14:paraId="4CA73807" w14:textId="77777777" w:rsidTr="00D12137">
        <w:tc>
          <w:tcPr>
            <w:tcW w:w="1242" w:type="pct"/>
            <w:vMerge/>
            <w:vAlign w:val="center"/>
          </w:tcPr>
          <w:p w14:paraId="07DA0013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1" w:type="pct"/>
          </w:tcPr>
          <w:p w14:paraId="51418F4D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6458B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6458B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(понед</w:t>
            </w:r>
            <w:r w:rsidRPr="006458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776" w:type="pct"/>
          </w:tcPr>
          <w:p w14:paraId="5B2351DD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6458B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2 </w:t>
            </w: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(вторник)</w:t>
            </w:r>
          </w:p>
        </w:tc>
        <w:tc>
          <w:tcPr>
            <w:tcW w:w="662" w:type="pct"/>
          </w:tcPr>
          <w:p w14:paraId="750883C4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6458B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3 </w:t>
            </w: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(среда)</w:t>
            </w:r>
          </w:p>
        </w:tc>
        <w:tc>
          <w:tcPr>
            <w:tcW w:w="776" w:type="pct"/>
          </w:tcPr>
          <w:p w14:paraId="62B3F967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6458B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4 </w:t>
            </w: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(четверг)</w:t>
            </w:r>
          </w:p>
        </w:tc>
        <w:tc>
          <w:tcPr>
            <w:tcW w:w="883" w:type="pct"/>
          </w:tcPr>
          <w:p w14:paraId="2D73C05B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6458B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5 </w:t>
            </w: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(пятница)</w:t>
            </w:r>
          </w:p>
        </w:tc>
      </w:tr>
      <w:tr w:rsidR="00FB7C16" w:rsidRPr="006458BB" w14:paraId="7CCA4E36" w14:textId="77777777" w:rsidTr="00D12137">
        <w:tc>
          <w:tcPr>
            <w:tcW w:w="1242" w:type="pct"/>
            <w:vMerge/>
          </w:tcPr>
          <w:p w14:paraId="461D3DA2" w14:textId="77777777" w:rsidR="00FB7C16" w:rsidRPr="006458BB" w:rsidRDefault="00FB7C16" w:rsidP="00651F11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1" w:type="pct"/>
          </w:tcPr>
          <w:p w14:paraId="6AD24890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2,1</w:t>
            </w:r>
          </w:p>
        </w:tc>
        <w:tc>
          <w:tcPr>
            <w:tcW w:w="776" w:type="pct"/>
          </w:tcPr>
          <w:p w14:paraId="2036BEEA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0,2</w:t>
            </w:r>
          </w:p>
        </w:tc>
        <w:tc>
          <w:tcPr>
            <w:tcW w:w="662" w:type="pct"/>
          </w:tcPr>
          <w:p w14:paraId="6F46E18F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7,0</w:t>
            </w:r>
          </w:p>
        </w:tc>
        <w:tc>
          <w:tcPr>
            <w:tcW w:w="776" w:type="pct"/>
          </w:tcPr>
          <w:p w14:paraId="0D4820E4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9,6</w:t>
            </w:r>
          </w:p>
        </w:tc>
        <w:tc>
          <w:tcPr>
            <w:tcW w:w="883" w:type="pct"/>
          </w:tcPr>
          <w:p w14:paraId="23227AB6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6,6</w:t>
            </w:r>
          </w:p>
        </w:tc>
      </w:tr>
      <w:tr w:rsidR="00FB7C16" w:rsidRPr="006458BB" w14:paraId="3A080776" w14:textId="77777777" w:rsidTr="00D12137">
        <w:tc>
          <w:tcPr>
            <w:tcW w:w="1242" w:type="pct"/>
            <w:vMerge/>
          </w:tcPr>
          <w:p w14:paraId="7827735C" w14:textId="77777777" w:rsidR="00FB7C16" w:rsidRPr="006458BB" w:rsidRDefault="00FB7C16" w:rsidP="00651F11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1" w:type="pct"/>
          </w:tcPr>
          <w:p w14:paraId="1C819978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1,0</w:t>
            </w:r>
          </w:p>
        </w:tc>
        <w:tc>
          <w:tcPr>
            <w:tcW w:w="776" w:type="pct"/>
          </w:tcPr>
          <w:p w14:paraId="32E94C9D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4,2</w:t>
            </w:r>
          </w:p>
        </w:tc>
        <w:tc>
          <w:tcPr>
            <w:tcW w:w="662" w:type="pct"/>
          </w:tcPr>
          <w:p w14:paraId="3B2CE978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4,4</w:t>
            </w:r>
          </w:p>
        </w:tc>
        <w:tc>
          <w:tcPr>
            <w:tcW w:w="776" w:type="pct"/>
          </w:tcPr>
          <w:p w14:paraId="4505708B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8,7</w:t>
            </w:r>
          </w:p>
        </w:tc>
        <w:tc>
          <w:tcPr>
            <w:tcW w:w="883" w:type="pct"/>
          </w:tcPr>
          <w:p w14:paraId="7CBB5710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0,5</w:t>
            </w:r>
          </w:p>
        </w:tc>
      </w:tr>
      <w:tr w:rsidR="00FB7C16" w:rsidRPr="006458BB" w14:paraId="6D443625" w14:textId="77777777" w:rsidTr="00D12137">
        <w:tc>
          <w:tcPr>
            <w:tcW w:w="1242" w:type="pct"/>
            <w:vMerge/>
          </w:tcPr>
          <w:p w14:paraId="6112FD14" w14:textId="77777777" w:rsidR="00FB7C16" w:rsidRPr="006458BB" w:rsidRDefault="00FB7C16" w:rsidP="00651F11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1" w:type="pct"/>
          </w:tcPr>
          <w:p w14:paraId="3083BF7C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2,9</w:t>
            </w:r>
          </w:p>
        </w:tc>
        <w:tc>
          <w:tcPr>
            <w:tcW w:w="776" w:type="pct"/>
          </w:tcPr>
          <w:p w14:paraId="4955BC02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1,3</w:t>
            </w:r>
          </w:p>
        </w:tc>
        <w:tc>
          <w:tcPr>
            <w:tcW w:w="662" w:type="pct"/>
          </w:tcPr>
          <w:p w14:paraId="791A68E6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3,1</w:t>
            </w:r>
          </w:p>
        </w:tc>
        <w:tc>
          <w:tcPr>
            <w:tcW w:w="776" w:type="pct"/>
          </w:tcPr>
          <w:p w14:paraId="05372709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8,1</w:t>
            </w:r>
          </w:p>
        </w:tc>
        <w:tc>
          <w:tcPr>
            <w:tcW w:w="883" w:type="pct"/>
          </w:tcPr>
          <w:p w14:paraId="2FE131E7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8,3</w:t>
            </w:r>
          </w:p>
        </w:tc>
      </w:tr>
      <w:tr w:rsidR="00FB7C16" w:rsidRPr="006458BB" w14:paraId="76D81196" w14:textId="77777777" w:rsidTr="00D12137">
        <w:tc>
          <w:tcPr>
            <w:tcW w:w="1242" w:type="pct"/>
            <w:vMerge/>
          </w:tcPr>
          <w:p w14:paraId="6CDE115D" w14:textId="77777777" w:rsidR="00FB7C16" w:rsidRPr="006458BB" w:rsidRDefault="00FB7C16" w:rsidP="00651F11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1" w:type="pct"/>
          </w:tcPr>
          <w:p w14:paraId="1E4D1A98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1,2</w:t>
            </w:r>
          </w:p>
        </w:tc>
        <w:tc>
          <w:tcPr>
            <w:tcW w:w="776" w:type="pct"/>
          </w:tcPr>
          <w:p w14:paraId="0F01EBCC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9,4</w:t>
            </w:r>
          </w:p>
        </w:tc>
        <w:tc>
          <w:tcPr>
            <w:tcW w:w="662" w:type="pct"/>
          </w:tcPr>
          <w:p w14:paraId="57BFBBE3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4,9</w:t>
            </w:r>
          </w:p>
        </w:tc>
        <w:tc>
          <w:tcPr>
            <w:tcW w:w="776" w:type="pct"/>
          </w:tcPr>
          <w:p w14:paraId="7197D7F1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9,8</w:t>
            </w:r>
          </w:p>
        </w:tc>
        <w:tc>
          <w:tcPr>
            <w:tcW w:w="883" w:type="pct"/>
          </w:tcPr>
          <w:p w14:paraId="694428A4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7,4</w:t>
            </w:r>
          </w:p>
        </w:tc>
      </w:tr>
      <w:tr w:rsidR="00FB7C16" w:rsidRPr="006458BB" w14:paraId="66B5D515" w14:textId="77777777" w:rsidTr="00D12137">
        <w:tc>
          <w:tcPr>
            <w:tcW w:w="1242" w:type="pct"/>
            <w:vMerge/>
          </w:tcPr>
          <w:p w14:paraId="5A27AAEA" w14:textId="77777777" w:rsidR="00FB7C16" w:rsidRPr="006458BB" w:rsidRDefault="00FB7C16" w:rsidP="00651F11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1" w:type="pct"/>
          </w:tcPr>
          <w:p w14:paraId="3ED4C3ED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0,2</w:t>
            </w:r>
          </w:p>
        </w:tc>
        <w:tc>
          <w:tcPr>
            <w:tcW w:w="776" w:type="pct"/>
          </w:tcPr>
          <w:p w14:paraId="036D2AAD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2,3</w:t>
            </w:r>
          </w:p>
        </w:tc>
        <w:tc>
          <w:tcPr>
            <w:tcW w:w="662" w:type="pct"/>
          </w:tcPr>
          <w:p w14:paraId="0E0ADE95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2,2</w:t>
            </w:r>
          </w:p>
        </w:tc>
        <w:tc>
          <w:tcPr>
            <w:tcW w:w="776" w:type="pct"/>
          </w:tcPr>
          <w:p w14:paraId="5209A24A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0,1</w:t>
            </w:r>
          </w:p>
        </w:tc>
        <w:tc>
          <w:tcPr>
            <w:tcW w:w="883" w:type="pct"/>
          </w:tcPr>
          <w:p w14:paraId="56A3D882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7,9</w:t>
            </w:r>
          </w:p>
        </w:tc>
      </w:tr>
      <w:tr w:rsidR="00FB7C16" w:rsidRPr="006458BB" w14:paraId="022F8594" w14:textId="77777777" w:rsidTr="00D12137">
        <w:tc>
          <w:tcPr>
            <w:tcW w:w="1242" w:type="pct"/>
            <w:vMerge/>
          </w:tcPr>
          <w:p w14:paraId="68BC6902" w14:textId="77777777" w:rsidR="00FB7C16" w:rsidRPr="006458BB" w:rsidRDefault="00FB7C16" w:rsidP="00651F11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1" w:type="pct"/>
          </w:tcPr>
          <w:p w14:paraId="1F155E86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8,7</w:t>
            </w:r>
          </w:p>
        </w:tc>
        <w:tc>
          <w:tcPr>
            <w:tcW w:w="776" w:type="pct"/>
          </w:tcPr>
          <w:p w14:paraId="11D80AA2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4,9</w:t>
            </w:r>
          </w:p>
        </w:tc>
        <w:tc>
          <w:tcPr>
            <w:tcW w:w="662" w:type="pct"/>
          </w:tcPr>
          <w:p w14:paraId="281C9510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3,3</w:t>
            </w:r>
          </w:p>
        </w:tc>
        <w:tc>
          <w:tcPr>
            <w:tcW w:w="776" w:type="pct"/>
          </w:tcPr>
          <w:p w14:paraId="6B8F40BB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1,0</w:t>
            </w:r>
          </w:p>
        </w:tc>
        <w:tc>
          <w:tcPr>
            <w:tcW w:w="883" w:type="pct"/>
          </w:tcPr>
          <w:p w14:paraId="71B32F6E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8,8</w:t>
            </w:r>
          </w:p>
        </w:tc>
      </w:tr>
      <w:tr w:rsidR="00FB7C16" w:rsidRPr="006458BB" w14:paraId="70C6497F" w14:textId="77777777" w:rsidTr="00D12137">
        <w:tc>
          <w:tcPr>
            <w:tcW w:w="1242" w:type="pct"/>
            <w:vMerge/>
          </w:tcPr>
          <w:p w14:paraId="7424208E" w14:textId="77777777" w:rsidR="00FB7C16" w:rsidRPr="006458BB" w:rsidRDefault="00FB7C16" w:rsidP="00651F11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1" w:type="pct"/>
          </w:tcPr>
          <w:p w14:paraId="2901E4B8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76" w:type="pct"/>
          </w:tcPr>
          <w:p w14:paraId="48B03E6F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0,3</w:t>
            </w:r>
          </w:p>
        </w:tc>
        <w:tc>
          <w:tcPr>
            <w:tcW w:w="662" w:type="pct"/>
          </w:tcPr>
          <w:p w14:paraId="2C580F21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2,5</w:t>
            </w:r>
          </w:p>
        </w:tc>
        <w:tc>
          <w:tcPr>
            <w:tcW w:w="776" w:type="pct"/>
          </w:tcPr>
          <w:p w14:paraId="4949208E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8,5</w:t>
            </w:r>
          </w:p>
        </w:tc>
        <w:tc>
          <w:tcPr>
            <w:tcW w:w="883" w:type="pct"/>
          </w:tcPr>
          <w:p w14:paraId="1572D0F0" w14:textId="77777777" w:rsidR="00FB7C16" w:rsidRPr="006458BB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</w:tbl>
    <w:p w14:paraId="66847826" w14:textId="03CA07B6" w:rsidR="00FB7C16" w:rsidRPr="006458BB" w:rsidRDefault="00FB7C16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6CDE6505" w14:textId="6E16FC0B" w:rsidR="005D0438" w:rsidRPr="006458BB" w:rsidRDefault="005D0438" w:rsidP="005D043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Результаты дисперсионного анализа</w:t>
      </w:r>
      <w:r w:rsidR="00D12137" w:rsidRPr="006458BB">
        <w:rPr>
          <w:rFonts w:ascii="Times New Roman" w:hAnsi="Times New Roman" w:cs="Times New Roman"/>
          <w:sz w:val="28"/>
          <w:szCs w:val="28"/>
        </w:rPr>
        <w:t xml:space="preserve"> и </w:t>
      </w:r>
      <w:bookmarkStart w:id="2" w:name="_Toc93306172"/>
      <w:r w:rsidR="00D12137" w:rsidRPr="006458BB">
        <w:rPr>
          <w:rFonts w:ascii="Times New Roman" w:hAnsi="Times New Roman" w:cs="Times New Roman"/>
          <w:sz w:val="28"/>
          <w:szCs w:val="28"/>
        </w:rPr>
        <w:t>интервальные оценки надежности γ = 0,9 для эффектов уровней фактора</w:t>
      </w:r>
      <w:bookmarkEnd w:id="2"/>
      <w:r w:rsidR="00D12137" w:rsidRPr="006458BB">
        <w:rPr>
          <w:rFonts w:ascii="Times New Roman" w:hAnsi="Times New Roman" w:cs="Times New Roman"/>
          <w:sz w:val="28"/>
          <w:szCs w:val="28"/>
        </w:rPr>
        <w:t xml:space="preserve"> представлены на рисунке. </w:t>
      </w:r>
    </w:p>
    <w:p w14:paraId="789676A7" w14:textId="54FD85F8" w:rsidR="00ED3856" w:rsidRPr="006458BB" w:rsidRDefault="00ED3856" w:rsidP="005D0438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6A25F08D" w14:textId="538DDCB2" w:rsidR="00ED3856" w:rsidRPr="006458BB" w:rsidRDefault="00D17D78" w:rsidP="00D17D78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6458B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45873B5" wp14:editId="554926EB">
            <wp:extent cx="5940425" cy="187134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71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B33C28" w14:textId="2717B921" w:rsidR="00ED3856" w:rsidRPr="006458BB" w:rsidRDefault="00ED3856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478425C4" w14:textId="77777777" w:rsidR="005D0438" w:rsidRPr="006458BB" w:rsidRDefault="005D0438" w:rsidP="005D043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Интерпретируйте полученные результаты.</w:t>
      </w:r>
    </w:p>
    <w:p w14:paraId="33A9A014" w14:textId="77777777" w:rsidR="005D0438" w:rsidRPr="006458BB" w:rsidRDefault="005D0438" w:rsidP="005D043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Время выполнения – 30 мин. </w:t>
      </w:r>
    </w:p>
    <w:p w14:paraId="2017A7B5" w14:textId="18FCFFF6" w:rsidR="004528A7" w:rsidRPr="006458BB" w:rsidRDefault="00AF0652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Ожидаемый результат</w:t>
      </w:r>
      <w:r w:rsidR="004528A7" w:rsidRPr="006458BB">
        <w:rPr>
          <w:rFonts w:ascii="Times New Roman" w:hAnsi="Times New Roman" w:cs="Times New Roman"/>
          <w:sz w:val="28"/>
          <w:szCs w:val="28"/>
        </w:rPr>
        <w:t>:</w:t>
      </w:r>
    </w:p>
    <w:p w14:paraId="656385B8" w14:textId="2A09DE0D" w:rsidR="005D0438" w:rsidRPr="006458BB" w:rsidRDefault="005D0438" w:rsidP="005D043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Р-значение, приведенное в таблице «Дисперсионный анализ» и равное 4,54 </w:t>
      </w:r>
      <w:r w:rsidRPr="006458BB">
        <w:rPr>
          <w:rFonts w:ascii="Cambria Math" w:hAnsi="Cambria Math" w:cs="Cambria Math"/>
          <w:sz w:val="28"/>
          <w:szCs w:val="28"/>
        </w:rPr>
        <w:t>∗</w:t>
      </w:r>
      <w:r w:rsidRPr="006458BB">
        <w:rPr>
          <w:rFonts w:ascii="Times New Roman" w:hAnsi="Times New Roman" w:cs="Times New Roman"/>
          <w:sz w:val="28"/>
          <w:szCs w:val="28"/>
        </w:rPr>
        <w:t xml:space="preserve"> 10</w:t>
      </w:r>
      <w:r w:rsidRPr="006458BB"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 w:rsidRPr="006458BB">
        <w:rPr>
          <w:rFonts w:ascii="Times New Roman" w:hAnsi="Times New Roman" w:cs="Times New Roman"/>
          <w:sz w:val="28"/>
          <w:szCs w:val="28"/>
        </w:rPr>
        <w:t xml:space="preserve">, меньше заданного уровня значимости α=0,05; вычисленное значение F-статистики, равное 12,878 больше критического значения </w:t>
      </w:r>
      <w:r w:rsidRPr="006458B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458BB">
        <w:rPr>
          <w:rFonts w:ascii="Times New Roman" w:hAnsi="Times New Roman" w:cs="Times New Roman"/>
          <w:i/>
          <w:sz w:val="28"/>
          <w:szCs w:val="28"/>
          <w:vertAlign w:val="subscript"/>
        </w:rPr>
        <w:t>кр</w:t>
      </w:r>
      <w:r w:rsidRPr="006458BB">
        <w:rPr>
          <w:rFonts w:ascii="Times New Roman" w:hAnsi="Times New Roman" w:cs="Times New Roman"/>
          <w:sz w:val="28"/>
          <w:szCs w:val="28"/>
        </w:rPr>
        <w:t xml:space="preserve">(0.05;4;28) = 2,714. Следовательно, нулевая гипотеза о равенстве групповых средних (об отсутствии влияния дней недели на производительность труда) отвергается. Дни рабочей недели оказывают влияние на производительность труда. Точечные оценки эффектов уровней (средних производительностей труда по дням недели): понедельник – 11,0167; вторник – 11,8; среда – 13,91; </w:t>
      </w:r>
      <w:r w:rsidRPr="006458BB">
        <w:rPr>
          <w:rFonts w:ascii="Times New Roman" w:hAnsi="Times New Roman" w:cs="Times New Roman"/>
          <w:sz w:val="28"/>
          <w:szCs w:val="28"/>
        </w:rPr>
        <w:lastRenderedPageBreak/>
        <w:t>четверг – 9,4; пятница – 8,25. Интервальные оценки, надежности 0,9, производительностей труда по дням недели имеют вид: понедельник – (9,926 – 12,108); вторник – (10,79–12,81); среда – (12,904–14,924); четверг – (8,39–10,41); пятница – (7,159–9,341).</w:t>
      </w:r>
    </w:p>
    <w:p w14:paraId="0B4AF433" w14:textId="4C130D66" w:rsidR="00AF0652" w:rsidRPr="006458BB" w:rsidRDefault="00AF0652" w:rsidP="00AF0652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Критерии оценивания: содержательное соответствие приведенному выше пояснению.</w:t>
      </w:r>
    </w:p>
    <w:p w14:paraId="150EE48D" w14:textId="20591730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371E8053" w14:textId="4688D566" w:rsidR="004528A7" w:rsidRPr="006458BB" w:rsidRDefault="004528A7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17417DEE" w14:textId="5F1EE77B" w:rsidR="001C7006" w:rsidRPr="006458BB" w:rsidRDefault="00AF0652" w:rsidP="00AF0652">
      <w:pPr>
        <w:pStyle w:val="a4"/>
        <w:numPr>
          <w:ilvl w:val="3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iCs/>
          <w:sz w:val="28"/>
          <w:szCs w:val="28"/>
        </w:rPr>
        <w:t>П</w:t>
      </w:r>
      <w:r w:rsidR="00496FAC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очитайте текст задания. Продумайте логику и полноту ответа. Запишите развернутый и обоснованный ответ</w:t>
      </w:r>
      <w:r w:rsidRPr="006458BB">
        <w:rPr>
          <w:rFonts w:ascii="Times New Roman" w:hAnsi="Times New Roman" w:cs="Times New Roman"/>
          <w:sz w:val="28"/>
          <w:szCs w:val="28"/>
        </w:rPr>
        <w:t>.</w:t>
      </w:r>
    </w:p>
    <w:p w14:paraId="1BBCE898" w14:textId="77777777" w:rsidR="001D4AC6" w:rsidRPr="006458BB" w:rsidRDefault="001D4AC6" w:rsidP="001D4AC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В результате регрессионного анализа получено уравнение: Y = 500 + 20X₁ - 15X₂, где Y — объем продаж, X₁ — затраты на рекламу, X₂ — цена товара. </w:t>
      </w:r>
    </w:p>
    <w:p w14:paraId="6E88B94C" w14:textId="2391642D" w:rsidR="001D4AC6" w:rsidRPr="006458BB" w:rsidRDefault="001D4AC6" w:rsidP="001D4AC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Интерпретируйте коэффициенты и сделайте выводы.</w:t>
      </w:r>
    </w:p>
    <w:p w14:paraId="14C5FB80" w14:textId="6E2951EE" w:rsidR="00D12137" w:rsidRPr="006458BB" w:rsidRDefault="00D12137" w:rsidP="00D1213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Время выполнения – </w:t>
      </w:r>
      <w:r w:rsidR="001D4AC6" w:rsidRPr="006458BB">
        <w:rPr>
          <w:rFonts w:ascii="Times New Roman" w:hAnsi="Times New Roman" w:cs="Times New Roman"/>
          <w:sz w:val="28"/>
          <w:szCs w:val="28"/>
        </w:rPr>
        <w:t>15</w:t>
      </w:r>
      <w:r w:rsidRPr="006458BB">
        <w:rPr>
          <w:rFonts w:ascii="Times New Roman" w:hAnsi="Times New Roman" w:cs="Times New Roman"/>
          <w:sz w:val="28"/>
          <w:szCs w:val="28"/>
        </w:rPr>
        <w:t xml:space="preserve"> мин. </w:t>
      </w:r>
    </w:p>
    <w:p w14:paraId="69F13C6D" w14:textId="22FAC9DF" w:rsidR="000B4F56" w:rsidRPr="006458BB" w:rsidRDefault="00402A8B" w:rsidP="000B4F5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жидаемый результат</w:t>
      </w:r>
      <w:r w:rsidR="000B4F56" w:rsidRPr="006458BB">
        <w:rPr>
          <w:rFonts w:ascii="Times New Roman" w:hAnsi="Times New Roman" w:cs="Times New Roman"/>
          <w:sz w:val="28"/>
          <w:szCs w:val="28"/>
        </w:rPr>
        <w:t>:</w:t>
      </w:r>
    </w:p>
    <w:p w14:paraId="3DB01994" w14:textId="77777777" w:rsidR="001D4AC6" w:rsidRPr="006458BB" w:rsidRDefault="001D4AC6" w:rsidP="001D4AC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Коэффициент 20 при X₁ означает, что при увеличении затрат на рекламу на 1 единицу (например, на 1 тыс. рублей) объем продаж увеличивается в среднем на 20 единиц, при условии, что цена товара остается неизменной.</w:t>
      </w:r>
    </w:p>
    <w:p w14:paraId="27D20587" w14:textId="77777777" w:rsidR="001D4AC6" w:rsidRPr="006458BB" w:rsidRDefault="001D4AC6" w:rsidP="001D4AC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Коэффициент -15 при X₂ означает, что при увеличении цены товара на 1 единицу объем продаж уменьшается в среднем на 15 единиц, при условии, что затраты на рекламу остаются неизменными.</w:t>
      </w:r>
    </w:p>
    <w:p w14:paraId="3F2ADFD0" w14:textId="77777777" w:rsidR="001D4AC6" w:rsidRPr="006458BB" w:rsidRDefault="001D4AC6" w:rsidP="001D4AC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Константа 500 указывает на ожидаемый объем продаж при нулевых затратах на рекламу и нулевой цене товара (хотя такая интерпретация может не иметь практического смысла).</w:t>
      </w:r>
    </w:p>
    <w:p w14:paraId="6AD90B3F" w14:textId="77777777" w:rsidR="001D4AC6" w:rsidRPr="006458BB" w:rsidRDefault="001D4AC6" w:rsidP="001D4AC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bCs/>
          <w:sz w:val="28"/>
          <w:szCs w:val="28"/>
        </w:rPr>
        <w:t>Вывод:</w:t>
      </w:r>
      <w:r w:rsidRPr="006458BB">
        <w:rPr>
          <w:rFonts w:ascii="Times New Roman" w:hAnsi="Times New Roman" w:cs="Times New Roman"/>
          <w:sz w:val="28"/>
          <w:szCs w:val="28"/>
        </w:rPr>
        <w:t> Реклама положительно влияет на продажи, а повышение цены снижает спрос. Рекомендуется увеличивать рекламный бюджет и осторожно подходить к ценообразованию.</w:t>
      </w:r>
    </w:p>
    <w:p w14:paraId="10A383E1" w14:textId="77777777" w:rsidR="00AF0652" w:rsidRPr="006458BB" w:rsidRDefault="00AF0652" w:rsidP="00AF0652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Критерии оценивания: содержательное соответствие приведенному ниже пояснению.</w:t>
      </w:r>
    </w:p>
    <w:p w14:paraId="7762A613" w14:textId="3EDE6FC0" w:rsidR="002F3176" w:rsidRPr="006458BB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p w14:paraId="1C135060" w14:textId="02942741" w:rsidR="000B4F56" w:rsidRPr="006458BB" w:rsidRDefault="000B4F56" w:rsidP="000B4F5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0BE11F20" w14:textId="3FA352C5" w:rsidR="00FE6C25" w:rsidRPr="006458BB" w:rsidRDefault="00AF0652" w:rsidP="00AF0652">
      <w:pPr>
        <w:pStyle w:val="a4"/>
        <w:numPr>
          <w:ilvl w:val="3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i/>
          <w:iCs/>
          <w:sz w:val="28"/>
          <w:szCs w:val="28"/>
        </w:rPr>
        <w:t>П</w:t>
      </w:r>
      <w:r w:rsidR="00496FAC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6458BB">
        <w:rPr>
          <w:rFonts w:ascii="Times New Roman" w:hAnsi="Times New Roman" w:cs="Times New Roman"/>
          <w:i/>
          <w:iCs/>
          <w:sz w:val="28"/>
          <w:szCs w:val="28"/>
        </w:rPr>
        <w:t>очитайте текст задания. Продумайте логику и полноту ответа. Запишите развернутый и обоснованный ответ</w:t>
      </w:r>
      <w:r w:rsidRPr="006458BB">
        <w:rPr>
          <w:rFonts w:ascii="Times New Roman" w:hAnsi="Times New Roman" w:cs="Times New Roman"/>
          <w:sz w:val="28"/>
          <w:szCs w:val="28"/>
        </w:rPr>
        <w:t>.</w:t>
      </w:r>
    </w:p>
    <w:p w14:paraId="29520440" w14:textId="693E4075" w:rsidR="00A60F00" w:rsidRPr="006458BB" w:rsidRDefault="00C1375D" w:rsidP="00712FE5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Рассматривается задача</w:t>
      </w:r>
      <w:r w:rsidR="00712FE5" w:rsidRPr="006458BB">
        <w:rPr>
          <w:rFonts w:ascii="Times New Roman" w:hAnsi="Times New Roman" w:cs="Times New Roman"/>
          <w:sz w:val="28"/>
          <w:szCs w:val="28"/>
        </w:rPr>
        <w:t xml:space="preserve"> построения</w:t>
      </w:r>
      <w:r w:rsidR="00A60F00" w:rsidRPr="006458BB">
        <w:rPr>
          <w:rFonts w:ascii="Times New Roman" w:hAnsi="Times New Roman" w:cs="Times New Roman"/>
          <w:sz w:val="28"/>
          <w:szCs w:val="28"/>
        </w:rPr>
        <w:t xml:space="preserve"> регрессионной зависимости </w:t>
      </w:r>
      <w:r w:rsidR="00A60F00" w:rsidRPr="006458BB">
        <w:rPr>
          <w:rFonts w:ascii="Times New Roman" w:hAnsi="Times New Roman" w:cs="Times New Roman"/>
          <w:i/>
          <w:sz w:val="28"/>
          <w:szCs w:val="28"/>
        </w:rPr>
        <w:t xml:space="preserve">y </w:t>
      </w:r>
      <w:r w:rsidR="00A60F00" w:rsidRPr="006458BB">
        <w:rPr>
          <w:rFonts w:ascii="Times New Roman" w:hAnsi="Times New Roman" w:cs="Times New Roman"/>
          <w:i/>
          <w:sz w:val="28"/>
          <w:szCs w:val="28"/>
        </w:rPr>
        <w:sym w:font="Symbol" w:char="F03D"/>
      </w:r>
      <w:r w:rsidR="00A60F00" w:rsidRPr="006458BB">
        <w:rPr>
          <w:rFonts w:ascii="Times New Roman" w:hAnsi="Times New Roman" w:cs="Times New Roman"/>
          <w:i/>
          <w:sz w:val="28"/>
          <w:szCs w:val="28"/>
        </w:rPr>
        <w:t xml:space="preserve"> a </w:t>
      </w:r>
      <w:r w:rsidR="00A60F00" w:rsidRPr="006458BB">
        <w:rPr>
          <w:rFonts w:ascii="Times New Roman" w:hAnsi="Times New Roman" w:cs="Times New Roman"/>
          <w:i/>
          <w:sz w:val="28"/>
          <w:szCs w:val="28"/>
        </w:rPr>
        <w:sym w:font="Symbol" w:char="F02B"/>
      </w:r>
      <w:r w:rsidR="00A60F00" w:rsidRPr="006458BB">
        <w:rPr>
          <w:rFonts w:ascii="Times New Roman" w:hAnsi="Times New Roman" w:cs="Times New Roman"/>
          <w:i/>
          <w:sz w:val="28"/>
          <w:szCs w:val="28"/>
        </w:rPr>
        <w:t xml:space="preserve"> bx </w:t>
      </w:r>
      <w:r w:rsidR="00A60F00" w:rsidRPr="006458BB">
        <w:rPr>
          <w:rFonts w:ascii="Times New Roman" w:hAnsi="Times New Roman" w:cs="Times New Roman"/>
          <w:sz w:val="28"/>
          <w:szCs w:val="28"/>
        </w:rPr>
        <w:t>совокупных расходов на жилье (</w:t>
      </w:r>
      <w:r w:rsidR="00A60F00" w:rsidRPr="006458BB">
        <w:rPr>
          <w:rFonts w:ascii="Times New Roman" w:hAnsi="Times New Roman" w:cs="Times New Roman"/>
          <w:i/>
          <w:sz w:val="28"/>
          <w:szCs w:val="28"/>
        </w:rPr>
        <w:t>y</w:t>
      </w:r>
      <w:r w:rsidR="00A60F00" w:rsidRPr="006458BB">
        <w:rPr>
          <w:rFonts w:ascii="Times New Roman" w:hAnsi="Times New Roman" w:cs="Times New Roman"/>
          <w:sz w:val="28"/>
          <w:szCs w:val="28"/>
        </w:rPr>
        <w:t>, мл</w:t>
      </w:r>
      <w:r w:rsidR="00712FE5" w:rsidRPr="006458BB">
        <w:rPr>
          <w:rFonts w:ascii="Times New Roman" w:hAnsi="Times New Roman" w:cs="Times New Roman"/>
          <w:sz w:val="28"/>
          <w:szCs w:val="28"/>
        </w:rPr>
        <w:t>н.</w:t>
      </w:r>
      <w:r w:rsidR="00A60F00" w:rsidRPr="006458BB">
        <w:rPr>
          <w:rFonts w:ascii="Times New Roman" w:hAnsi="Times New Roman" w:cs="Times New Roman"/>
          <w:sz w:val="28"/>
          <w:szCs w:val="28"/>
        </w:rPr>
        <w:t xml:space="preserve"> </w:t>
      </w:r>
      <w:r w:rsidR="00712FE5" w:rsidRPr="006458BB">
        <w:rPr>
          <w:rFonts w:ascii="Times New Roman" w:hAnsi="Times New Roman" w:cs="Times New Roman"/>
          <w:sz w:val="28"/>
          <w:szCs w:val="28"/>
        </w:rPr>
        <w:t>руб</w:t>
      </w:r>
      <w:r w:rsidR="00A60F00" w:rsidRPr="006458BB">
        <w:rPr>
          <w:rFonts w:ascii="Times New Roman" w:hAnsi="Times New Roman" w:cs="Times New Roman"/>
          <w:sz w:val="28"/>
          <w:szCs w:val="28"/>
        </w:rPr>
        <w:t>.) от располагаемого совокупного личного дохода (</w:t>
      </w:r>
      <w:r w:rsidR="00A60F00" w:rsidRPr="006458BB">
        <w:rPr>
          <w:rFonts w:ascii="Times New Roman" w:hAnsi="Times New Roman" w:cs="Times New Roman"/>
          <w:i/>
          <w:sz w:val="28"/>
          <w:szCs w:val="28"/>
        </w:rPr>
        <w:t>x</w:t>
      </w:r>
      <w:r w:rsidR="00A60F00" w:rsidRPr="006458BB">
        <w:rPr>
          <w:rFonts w:ascii="Times New Roman" w:hAnsi="Times New Roman" w:cs="Times New Roman"/>
          <w:sz w:val="28"/>
          <w:szCs w:val="28"/>
        </w:rPr>
        <w:t>, мл</w:t>
      </w:r>
      <w:r w:rsidR="00712FE5" w:rsidRPr="006458BB">
        <w:rPr>
          <w:rFonts w:ascii="Times New Roman" w:hAnsi="Times New Roman" w:cs="Times New Roman"/>
          <w:sz w:val="28"/>
          <w:szCs w:val="28"/>
        </w:rPr>
        <w:t>н.</w:t>
      </w:r>
      <w:r w:rsidR="00A60F00" w:rsidRPr="006458BB">
        <w:rPr>
          <w:rFonts w:ascii="Times New Roman" w:hAnsi="Times New Roman" w:cs="Times New Roman"/>
          <w:sz w:val="28"/>
          <w:szCs w:val="28"/>
        </w:rPr>
        <w:t xml:space="preserve"> </w:t>
      </w:r>
      <w:r w:rsidR="00712FE5" w:rsidRPr="006458BB">
        <w:rPr>
          <w:rFonts w:ascii="Times New Roman" w:hAnsi="Times New Roman" w:cs="Times New Roman"/>
          <w:sz w:val="28"/>
          <w:szCs w:val="28"/>
        </w:rPr>
        <w:t>руб</w:t>
      </w:r>
      <w:r w:rsidR="00A60F00" w:rsidRPr="006458BB">
        <w:rPr>
          <w:rFonts w:ascii="Times New Roman" w:hAnsi="Times New Roman" w:cs="Times New Roman"/>
          <w:sz w:val="28"/>
          <w:szCs w:val="28"/>
        </w:rPr>
        <w:t xml:space="preserve">.) (функции спроса на жилье в зависимости от располагаемого дохода), </w:t>
      </w:r>
      <w:r w:rsidR="00712FE5" w:rsidRPr="006458BB">
        <w:rPr>
          <w:rFonts w:ascii="Times New Roman" w:hAnsi="Times New Roman" w:cs="Times New Roman"/>
          <w:sz w:val="28"/>
          <w:szCs w:val="28"/>
        </w:rPr>
        <w:t>по данным представленным в таблице</w:t>
      </w:r>
      <w:r w:rsidR="00A60F00" w:rsidRPr="006458BB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92"/>
        <w:gridCol w:w="1129"/>
      </w:tblGrid>
      <w:tr w:rsidR="00A60F00" w:rsidRPr="006458BB" w14:paraId="74789F2A" w14:textId="77777777" w:rsidTr="00CF0B27">
        <w:trPr>
          <w:jc w:val="center"/>
        </w:trPr>
        <w:tc>
          <w:tcPr>
            <w:tcW w:w="992" w:type="dxa"/>
          </w:tcPr>
          <w:p w14:paraId="3C2390E8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i/>
                <w:sz w:val="28"/>
                <w:szCs w:val="28"/>
              </w:rPr>
              <w:t>х</w:t>
            </w:r>
          </w:p>
        </w:tc>
        <w:tc>
          <w:tcPr>
            <w:tcW w:w="1129" w:type="dxa"/>
          </w:tcPr>
          <w:p w14:paraId="3B7AE38E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458BB">
              <w:rPr>
                <w:rFonts w:ascii="Times New Roman" w:hAnsi="Times New Roman" w:cs="Times New Roman"/>
                <w:i/>
                <w:sz w:val="28"/>
                <w:szCs w:val="28"/>
              </w:rPr>
              <w:t>у</w:t>
            </w:r>
          </w:p>
        </w:tc>
      </w:tr>
      <w:tr w:rsidR="00A60F00" w:rsidRPr="006458BB" w14:paraId="3A488FFB" w14:textId="77777777" w:rsidTr="00CF0B27">
        <w:trPr>
          <w:jc w:val="center"/>
        </w:trPr>
        <w:tc>
          <w:tcPr>
            <w:tcW w:w="992" w:type="dxa"/>
          </w:tcPr>
          <w:p w14:paraId="527F13A1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479,7</w:t>
            </w:r>
          </w:p>
        </w:tc>
        <w:tc>
          <w:tcPr>
            <w:tcW w:w="1129" w:type="dxa"/>
          </w:tcPr>
          <w:p w14:paraId="7020ED9D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60,9</w:t>
            </w:r>
          </w:p>
        </w:tc>
      </w:tr>
      <w:tr w:rsidR="00A60F00" w:rsidRPr="006458BB" w14:paraId="35EBDC93" w14:textId="77777777" w:rsidTr="00CF0B27">
        <w:trPr>
          <w:jc w:val="center"/>
        </w:trPr>
        <w:tc>
          <w:tcPr>
            <w:tcW w:w="992" w:type="dxa"/>
          </w:tcPr>
          <w:p w14:paraId="0CC8520D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489,7</w:t>
            </w:r>
          </w:p>
        </w:tc>
        <w:tc>
          <w:tcPr>
            <w:tcW w:w="1129" w:type="dxa"/>
          </w:tcPr>
          <w:p w14:paraId="7C00633C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64</w:t>
            </w:r>
          </w:p>
        </w:tc>
      </w:tr>
      <w:tr w:rsidR="00A60F00" w:rsidRPr="006458BB" w14:paraId="65494C63" w14:textId="77777777" w:rsidTr="00CF0B27">
        <w:trPr>
          <w:jc w:val="center"/>
        </w:trPr>
        <w:tc>
          <w:tcPr>
            <w:tcW w:w="992" w:type="dxa"/>
          </w:tcPr>
          <w:p w14:paraId="3479BCE8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503,8</w:t>
            </w:r>
          </w:p>
        </w:tc>
        <w:tc>
          <w:tcPr>
            <w:tcW w:w="1129" w:type="dxa"/>
          </w:tcPr>
          <w:p w14:paraId="3D50F164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</w:tr>
      <w:tr w:rsidR="00A60F00" w:rsidRPr="006458BB" w14:paraId="7BE785CC" w14:textId="77777777" w:rsidTr="00CF0B27">
        <w:trPr>
          <w:jc w:val="center"/>
        </w:trPr>
        <w:tc>
          <w:tcPr>
            <w:tcW w:w="992" w:type="dxa"/>
          </w:tcPr>
          <w:p w14:paraId="4804619C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524,9</w:t>
            </w:r>
          </w:p>
        </w:tc>
        <w:tc>
          <w:tcPr>
            <w:tcW w:w="1129" w:type="dxa"/>
          </w:tcPr>
          <w:p w14:paraId="6B2169DF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70,7</w:t>
            </w:r>
          </w:p>
        </w:tc>
      </w:tr>
      <w:tr w:rsidR="00A60F00" w:rsidRPr="006458BB" w14:paraId="5146586F" w14:textId="77777777" w:rsidTr="00CF0B27">
        <w:trPr>
          <w:jc w:val="center"/>
        </w:trPr>
        <w:tc>
          <w:tcPr>
            <w:tcW w:w="992" w:type="dxa"/>
          </w:tcPr>
          <w:p w14:paraId="7C04D1A0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42,3</w:t>
            </w:r>
          </w:p>
        </w:tc>
        <w:tc>
          <w:tcPr>
            <w:tcW w:w="1129" w:type="dxa"/>
          </w:tcPr>
          <w:p w14:paraId="5FEAE454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74</w:t>
            </w:r>
          </w:p>
        </w:tc>
      </w:tr>
      <w:tr w:rsidR="00A60F00" w:rsidRPr="006458BB" w14:paraId="60D89FB8" w14:textId="77777777" w:rsidTr="00CF0B27">
        <w:trPr>
          <w:jc w:val="center"/>
        </w:trPr>
        <w:tc>
          <w:tcPr>
            <w:tcW w:w="992" w:type="dxa"/>
          </w:tcPr>
          <w:p w14:paraId="12BB8613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580,8</w:t>
            </w:r>
          </w:p>
        </w:tc>
        <w:tc>
          <w:tcPr>
            <w:tcW w:w="1129" w:type="dxa"/>
          </w:tcPr>
          <w:p w14:paraId="3F134205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77,4</w:t>
            </w:r>
          </w:p>
        </w:tc>
      </w:tr>
      <w:tr w:rsidR="00A60F00" w:rsidRPr="006458BB" w14:paraId="1439CEAE" w14:textId="77777777" w:rsidTr="00CF0B27">
        <w:trPr>
          <w:jc w:val="center"/>
        </w:trPr>
        <w:tc>
          <w:tcPr>
            <w:tcW w:w="992" w:type="dxa"/>
          </w:tcPr>
          <w:p w14:paraId="717430E1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616,3</w:t>
            </w:r>
          </w:p>
        </w:tc>
        <w:tc>
          <w:tcPr>
            <w:tcW w:w="1129" w:type="dxa"/>
          </w:tcPr>
          <w:p w14:paraId="11841C2E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81,6</w:t>
            </w:r>
          </w:p>
        </w:tc>
      </w:tr>
      <w:tr w:rsidR="00A60F00" w:rsidRPr="006458BB" w14:paraId="1DDF6CED" w14:textId="77777777" w:rsidTr="00CF0B27">
        <w:trPr>
          <w:jc w:val="center"/>
        </w:trPr>
        <w:tc>
          <w:tcPr>
            <w:tcW w:w="992" w:type="dxa"/>
          </w:tcPr>
          <w:p w14:paraId="08BAA502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646,8</w:t>
            </w:r>
          </w:p>
        </w:tc>
        <w:tc>
          <w:tcPr>
            <w:tcW w:w="1129" w:type="dxa"/>
          </w:tcPr>
          <w:p w14:paraId="7B58EF40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85,3</w:t>
            </w:r>
          </w:p>
        </w:tc>
      </w:tr>
      <w:tr w:rsidR="00A60F00" w:rsidRPr="006458BB" w14:paraId="1127468F" w14:textId="77777777" w:rsidTr="00CF0B27">
        <w:trPr>
          <w:jc w:val="center"/>
        </w:trPr>
        <w:tc>
          <w:tcPr>
            <w:tcW w:w="992" w:type="dxa"/>
          </w:tcPr>
          <w:p w14:paraId="1F62918C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673,5</w:t>
            </w:r>
          </w:p>
        </w:tc>
        <w:tc>
          <w:tcPr>
            <w:tcW w:w="1129" w:type="dxa"/>
          </w:tcPr>
          <w:p w14:paraId="23766C59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89,1</w:t>
            </w:r>
          </w:p>
        </w:tc>
      </w:tr>
      <w:tr w:rsidR="00A60F00" w:rsidRPr="006458BB" w14:paraId="391372AC" w14:textId="77777777" w:rsidTr="00CF0B27">
        <w:trPr>
          <w:jc w:val="center"/>
        </w:trPr>
        <w:tc>
          <w:tcPr>
            <w:tcW w:w="992" w:type="dxa"/>
          </w:tcPr>
          <w:p w14:paraId="2ACAA694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701,3</w:t>
            </w:r>
          </w:p>
        </w:tc>
        <w:tc>
          <w:tcPr>
            <w:tcW w:w="1129" w:type="dxa"/>
          </w:tcPr>
          <w:p w14:paraId="3B65524F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93,5</w:t>
            </w:r>
          </w:p>
        </w:tc>
      </w:tr>
      <w:tr w:rsidR="00A60F00" w:rsidRPr="006458BB" w14:paraId="48BB8B01" w14:textId="77777777" w:rsidTr="00CF0B27">
        <w:trPr>
          <w:jc w:val="center"/>
        </w:trPr>
        <w:tc>
          <w:tcPr>
            <w:tcW w:w="992" w:type="dxa"/>
          </w:tcPr>
          <w:p w14:paraId="3A22FF62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722,5</w:t>
            </w:r>
          </w:p>
        </w:tc>
        <w:tc>
          <w:tcPr>
            <w:tcW w:w="1129" w:type="dxa"/>
          </w:tcPr>
          <w:p w14:paraId="6BAC36B4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98,4</w:t>
            </w:r>
          </w:p>
        </w:tc>
      </w:tr>
      <w:tr w:rsidR="00A60F00" w:rsidRPr="006458BB" w14:paraId="26BFB966" w14:textId="77777777" w:rsidTr="00CF0B27">
        <w:trPr>
          <w:jc w:val="center"/>
        </w:trPr>
        <w:tc>
          <w:tcPr>
            <w:tcW w:w="992" w:type="dxa"/>
          </w:tcPr>
          <w:p w14:paraId="5DD089B1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751,6</w:t>
            </w:r>
          </w:p>
        </w:tc>
        <w:tc>
          <w:tcPr>
            <w:tcW w:w="1129" w:type="dxa"/>
          </w:tcPr>
          <w:p w14:paraId="243F2D75" w14:textId="77777777" w:rsidR="00A60F00" w:rsidRPr="006458BB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58BB">
              <w:rPr>
                <w:rFonts w:ascii="Times New Roman" w:hAnsi="Times New Roman" w:cs="Times New Roman"/>
                <w:sz w:val="28"/>
                <w:szCs w:val="28"/>
              </w:rPr>
              <w:t>102</w:t>
            </w:r>
          </w:p>
        </w:tc>
      </w:tr>
    </w:tbl>
    <w:p w14:paraId="24383401" w14:textId="3814F52F" w:rsidR="00A60F00" w:rsidRPr="006458BB" w:rsidRDefault="00E67D0A" w:rsidP="00E67D0A">
      <w:pPr>
        <w:shd w:val="clear" w:color="auto" w:fill="FFFFFF"/>
        <w:adjustRightInd w:val="0"/>
        <w:ind w:firstLine="284"/>
        <w:jc w:val="center"/>
        <w:rPr>
          <w:rFonts w:cs="Times New Roman"/>
          <w:sz w:val="28"/>
          <w:szCs w:val="28"/>
        </w:rPr>
      </w:pPr>
      <w:r w:rsidRPr="006458BB">
        <w:rPr>
          <w:noProof/>
          <w:sz w:val="28"/>
          <w:szCs w:val="28"/>
          <w:lang w:eastAsia="ru-RU"/>
        </w:rPr>
        <w:drawing>
          <wp:inline distT="0" distB="0" distL="0" distR="0" wp14:anchorId="170EDBCD" wp14:editId="30130524">
            <wp:extent cx="3960495" cy="1571625"/>
            <wp:effectExtent l="0" t="0" r="190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96049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3239F" w14:textId="4A8CB3C1" w:rsidR="00A60F00" w:rsidRPr="006458BB" w:rsidRDefault="00A60F00" w:rsidP="00A60F00">
      <w:pPr>
        <w:shd w:val="clear" w:color="auto" w:fill="FFFFFF"/>
        <w:adjustRightInd w:val="0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Данные и диаграммы рассеяния</w:t>
      </w:r>
    </w:p>
    <w:p w14:paraId="694ABD86" w14:textId="345F41AD" w:rsidR="00A60F00" w:rsidRPr="006458BB" w:rsidRDefault="009E04A6" w:rsidP="009E04A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Используя электронные таблицы были получены </w:t>
      </w:r>
      <w:r w:rsidR="00A60F00" w:rsidRPr="006458BB">
        <w:rPr>
          <w:rFonts w:ascii="Times New Roman" w:hAnsi="Times New Roman" w:cs="Times New Roman"/>
          <w:sz w:val="28"/>
          <w:szCs w:val="28"/>
        </w:rPr>
        <w:t>результаты регрессии, которые включают в себя таблицу регрессионной статистики, таблицу дисперсионного анализа, таблицу коэффициентов регрессии, таблицу остатков и графики остатков и подбора. Результаты регрессии приведены на рис</w:t>
      </w:r>
      <w:r w:rsidRPr="006458BB">
        <w:rPr>
          <w:rFonts w:ascii="Times New Roman" w:hAnsi="Times New Roman" w:cs="Times New Roman"/>
          <w:sz w:val="28"/>
          <w:szCs w:val="28"/>
        </w:rPr>
        <w:t>унках</w:t>
      </w:r>
      <w:r w:rsidR="00A60F00" w:rsidRPr="006458BB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355B6E9" w14:textId="77777777" w:rsidR="00A60F00" w:rsidRPr="006458BB" w:rsidRDefault="00A60F00" w:rsidP="00A60F00">
      <w:pPr>
        <w:shd w:val="clear" w:color="auto" w:fill="FFFFFF"/>
        <w:adjustRightInd w:val="0"/>
        <w:jc w:val="center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FC0A0E0" wp14:editId="3BE8618E">
            <wp:extent cx="3960495" cy="1998345"/>
            <wp:effectExtent l="0" t="0" r="1905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60495" cy="1998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704CD" w14:textId="2C659483" w:rsidR="00A60F00" w:rsidRPr="006458BB" w:rsidRDefault="00A60F00" w:rsidP="00A60F00">
      <w:pPr>
        <w:shd w:val="clear" w:color="auto" w:fill="FFFFFF"/>
        <w:adjustRightInd w:val="0"/>
        <w:jc w:val="center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Таблицы итогов Регрессии</w:t>
      </w:r>
    </w:p>
    <w:p w14:paraId="2BD26EC8" w14:textId="77777777" w:rsidR="00A60F00" w:rsidRPr="006458BB" w:rsidRDefault="00A60F00" w:rsidP="00A60F00">
      <w:pPr>
        <w:shd w:val="clear" w:color="auto" w:fill="FFFFFF"/>
        <w:adjustRightInd w:val="0"/>
        <w:jc w:val="center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CF3568E" wp14:editId="7E4C7AD8">
            <wp:extent cx="3960495" cy="1840230"/>
            <wp:effectExtent l="0" t="0" r="1905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960495" cy="184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0B936" w14:textId="60F3B75A" w:rsidR="00A60F00" w:rsidRPr="006458BB" w:rsidRDefault="00A60F00" w:rsidP="00A60F00">
      <w:pPr>
        <w:shd w:val="clear" w:color="auto" w:fill="FFFFFF"/>
        <w:adjustRightInd w:val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lastRenderedPageBreak/>
        <w:t>Остатки и графики результатов Регрессии</w:t>
      </w:r>
    </w:p>
    <w:p w14:paraId="0093FB2F" w14:textId="77777777" w:rsidR="00A60F00" w:rsidRPr="006458BB" w:rsidRDefault="00A60F00" w:rsidP="006770FC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На графике подбора выводится диаграмма рассеяния и точки </w:t>
      </w:r>
      <w:r w:rsidRPr="006458BB">
        <w:rPr>
          <w:rFonts w:ascii="Times New Roman" w:hAnsi="Times New Roman" w:cs="Times New Roman"/>
          <w:position w:val="-12"/>
          <w:sz w:val="28"/>
          <w:szCs w:val="28"/>
        </w:rPr>
        <w:object w:dxaOrig="620" w:dyaOrig="340" w14:anchorId="4E08C9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6.5pt" o:ole="">
            <v:imagedata r:id="rId14" o:title=""/>
          </v:shape>
          <o:OLEObject Type="Embed" ProgID="Equation.DSMT4" ShapeID="_x0000_i1025" DrawAspect="Content" ObjectID="_1804320003" r:id="rId15"/>
        </w:object>
      </w:r>
      <w:r w:rsidRPr="006458BB">
        <w:rPr>
          <w:rFonts w:ascii="Times New Roman" w:hAnsi="Times New Roman" w:cs="Times New Roman"/>
          <w:sz w:val="28"/>
          <w:szCs w:val="28"/>
        </w:rPr>
        <w:t xml:space="preserve"> линии регрессии </w:t>
      </w:r>
      <w:r w:rsidRPr="006458BB">
        <w:rPr>
          <w:rFonts w:ascii="Times New Roman" w:hAnsi="Times New Roman" w:cs="Times New Roman"/>
          <w:position w:val="-10"/>
          <w:sz w:val="28"/>
          <w:szCs w:val="28"/>
        </w:rPr>
        <w:object w:dxaOrig="960" w:dyaOrig="340" w14:anchorId="4237F067">
          <v:shape id="_x0000_i1026" type="#_x0000_t75" style="width:48pt;height:16.5pt" o:ole="">
            <v:imagedata r:id="rId16" o:title=""/>
          </v:shape>
          <o:OLEObject Type="Embed" ProgID="Equation.DSMT4" ShapeID="_x0000_i1026" DrawAspect="Content" ObjectID="_1804320004" r:id="rId17"/>
        </w:object>
      </w:r>
      <w:r w:rsidRPr="006458BB">
        <w:rPr>
          <w:rFonts w:ascii="Times New Roman" w:hAnsi="Times New Roman" w:cs="Times New Roman"/>
          <w:sz w:val="28"/>
          <w:szCs w:val="28"/>
        </w:rPr>
        <w:t xml:space="preserve">. На графике остатков представлены остатки </w:t>
      </w:r>
      <w:r w:rsidRPr="006458BB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770E6EB0">
          <v:shape id="_x0000_i1027" type="#_x0000_t75" style="width:9pt;height:15pt" o:ole="">
            <v:imagedata r:id="rId18" o:title=""/>
          </v:shape>
          <o:OLEObject Type="Embed" ProgID="Equation.DSMT4" ShapeID="_x0000_i1027" DrawAspect="Content" ObjectID="_1804320005" r:id="rId19"/>
        </w:object>
      </w:r>
      <w:r w:rsidRPr="006458BB">
        <w:rPr>
          <w:rFonts w:ascii="Times New Roman" w:hAnsi="Times New Roman" w:cs="Times New Roman"/>
          <w:sz w:val="28"/>
          <w:szCs w:val="28"/>
        </w:rPr>
        <w:t xml:space="preserve"> для наблюдаемых значений </w:t>
      </w:r>
      <w:r w:rsidRPr="006458BB">
        <w:rPr>
          <w:rFonts w:ascii="Times New Roman" w:hAnsi="Times New Roman" w:cs="Times New Roman"/>
          <w:position w:val="-10"/>
          <w:sz w:val="28"/>
          <w:szCs w:val="28"/>
        </w:rPr>
        <w:object w:dxaOrig="220" w:dyaOrig="300" w14:anchorId="7FB95CE1">
          <v:shape id="_x0000_i1028" type="#_x0000_t75" style="width:12pt;height:15pt" o:ole="">
            <v:imagedata r:id="rId20" o:title=""/>
          </v:shape>
          <o:OLEObject Type="Embed" ProgID="Equation.DSMT4" ShapeID="_x0000_i1028" DrawAspect="Content" ObjectID="_1804320006" r:id="rId21"/>
        </w:object>
      </w:r>
      <w:r w:rsidRPr="006458BB">
        <w:rPr>
          <w:rFonts w:ascii="Times New Roman" w:hAnsi="Times New Roman" w:cs="Times New Roman"/>
          <w:sz w:val="28"/>
          <w:szCs w:val="28"/>
        </w:rPr>
        <w:t>.</w:t>
      </w:r>
    </w:p>
    <w:p w14:paraId="4817E60F" w14:textId="571BC874" w:rsidR="00A60F00" w:rsidRPr="006458BB" w:rsidRDefault="00A60F00" w:rsidP="006770FC">
      <w:pPr>
        <w:shd w:val="clear" w:color="auto" w:fill="FFFFFF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Таким образом, в </w:t>
      </w:r>
      <w:r w:rsidR="006770FC" w:rsidRPr="006458BB">
        <w:rPr>
          <w:rFonts w:ascii="Times New Roman" w:hAnsi="Times New Roman" w:cs="Times New Roman"/>
          <w:sz w:val="28"/>
          <w:szCs w:val="28"/>
        </w:rPr>
        <w:t>исследуемой задаче выполнив функцию «Регрессия» были</w:t>
      </w:r>
      <w:r w:rsidRPr="006458BB">
        <w:rPr>
          <w:rFonts w:ascii="Times New Roman" w:hAnsi="Times New Roman" w:cs="Times New Roman"/>
          <w:sz w:val="28"/>
          <w:szCs w:val="28"/>
        </w:rPr>
        <w:t xml:space="preserve"> получ</w:t>
      </w:r>
      <w:r w:rsidR="006770FC" w:rsidRPr="006458BB">
        <w:rPr>
          <w:rFonts w:ascii="Times New Roman" w:hAnsi="Times New Roman" w:cs="Times New Roman"/>
          <w:sz w:val="28"/>
          <w:szCs w:val="28"/>
        </w:rPr>
        <w:t>ены</w:t>
      </w:r>
      <w:r w:rsidRPr="006458BB">
        <w:rPr>
          <w:rFonts w:ascii="Times New Roman" w:hAnsi="Times New Roman" w:cs="Times New Roman"/>
          <w:sz w:val="28"/>
          <w:szCs w:val="28"/>
        </w:rPr>
        <w:t>:</w:t>
      </w:r>
    </w:p>
    <w:p w14:paraId="57E198D4" w14:textId="77777777" w:rsidR="00A60F00" w:rsidRPr="006458BB" w:rsidRDefault="00A60F00" w:rsidP="00510942">
      <w:pPr>
        <w:pStyle w:val="a4"/>
        <w:numPr>
          <w:ilvl w:val="0"/>
          <w:numId w:val="1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уравнение регрессии</w:t>
      </w:r>
      <w:r w:rsidRPr="006458BB">
        <w:rPr>
          <w:rFonts w:ascii="Times New Roman" w:hAnsi="Times New Roman" w:cs="Times New Roman"/>
          <w:position w:val="-10"/>
          <w:sz w:val="28"/>
          <w:szCs w:val="28"/>
        </w:rPr>
        <w:object w:dxaOrig="1780" w:dyaOrig="300" w14:anchorId="052D2931">
          <v:shape id="_x0000_i1029" type="#_x0000_t75" style="width:89.25pt;height:15pt" o:ole="">
            <v:imagedata r:id="rId22" o:title=""/>
          </v:shape>
          <o:OLEObject Type="Embed" ProgID="Equation.DSMT4" ShapeID="_x0000_i1029" DrawAspect="Content" ObjectID="_1804320007" r:id="rId23"/>
        </w:object>
      </w:r>
      <w:r w:rsidRPr="006458BB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04B0D7FC" w14:textId="14274C16" w:rsidR="00A60F00" w:rsidRPr="006458BB" w:rsidRDefault="00A60F00" w:rsidP="00510942">
      <w:pPr>
        <w:pStyle w:val="a4"/>
        <w:numPr>
          <w:ilvl w:val="0"/>
          <w:numId w:val="1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оценк</w:t>
      </w:r>
      <w:r w:rsidR="006770FC" w:rsidRPr="006458BB">
        <w:rPr>
          <w:rFonts w:ascii="Times New Roman" w:hAnsi="Times New Roman" w:cs="Times New Roman"/>
          <w:sz w:val="28"/>
          <w:szCs w:val="28"/>
        </w:rPr>
        <w:t>а</w:t>
      </w:r>
      <w:r w:rsidRPr="006458BB">
        <w:rPr>
          <w:rFonts w:ascii="Times New Roman" w:hAnsi="Times New Roman" w:cs="Times New Roman"/>
          <w:sz w:val="28"/>
          <w:szCs w:val="28"/>
        </w:rPr>
        <w:t xml:space="preserve"> среднеквадратического отклонения ошибок регрессии </w:t>
      </w:r>
      <w:r w:rsidRPr="006458BB">
        <w:rPr>
          <w:rFonts w:ascii="Times New Roman" w:hAnsi="Times New Roman" w:cs="Times New Roman"/>
          <w:i/>
          <w:sz w:val="28"/>
          <w:szCs w:val="28"/>
        </w:rPr>
        <w:t>s</w:t>
      </w:r>
      <w:r w:rsidRPr="006458BB">
        <w:rPr>
          <w:rFonts w:ascii="Times New Roman" w:hAnsi="Times New Roman" w:cs="Times New Roman"/>
          <w:sz w:val="28"/>
          <w:szCs w:val="28"/>
        </w:rPr>
        <w:t xml:space="preserve">=1,316 и оценку дисперсии ошибок </w:t>
      </w:r>
      <w:r w:rsidRPr="006458BB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6458BB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6458BB">
        <w:rPr>
          <w:rFonts w:ascii="Times New Roman" w:hAnsi="Times New Roman" w:cs="Times New Roman"/>
          <w:sz w:val="28"/>
          <w:szCs w:val="28"/>
        </w:rPr>
        <w:t xml:space="preserve">=1,731; </w:t>
      </w:r>
    </w:p>
    <w:p w14:paraId="0F5A7F4B" w14:textId="77777777" w:rsidR="00A60F00" w:rsidRPr="006458BB" w:rsidRDefault="00A60F00" w:rsidP="00EA6557">
      <w:pPr>
        <w:shd w:val="clear" w:color="auto" w:fill="FFFFFF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95%-е доверительные интервалы для коэффициентов уравнения регрессии -10,406 &lt; α &lt; 0,829 и 0,131 &lt; </w:t>
      </w:r>
      <w:r w:rsidRPr="006458BB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6458BB">
        <w:rPr>
          <w:rFonts w:ascii="Times New Roman" w:hAnsi="Times New Roman" w:cs="Times New Roman"/>
          <w:sz w:val="28"/>
          <w:szCs w:val="28"/>
        </w:rPr>
        <w:t xml:space="preserve"> &lt; 0,15; </w:t>
      </w:r>
    </w:p>
    <w:p w14:paraId="1DD2222F" w14:textId="77777777" w:rsidR="00A60F00" w:rsidRPr="006458BB" w:rsidRDefault="00A60F00" w:rsidP="00510942">
      <w:pPr>
        <w:pStyle w:val="a4"/>
        <w:numPr>
          <w:ilvl w:val="0"/>
          <w:numId w:val="1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значение t-статистики для коэффициента </w:t>
      </w:r>
      <w:r w:rsidRPr="006458BB">
        <w:rPr>
          <w:rFonts w:ascii="Times New Roman" w:hAnsi="Times New Roman" w:cs="Times New Roman"/>
          <w:i/>
          <w:sz w:val="28"/>
          <w:szCs w:val="28"/>
        </w:rPr>
        <w:t>α</w:t>
      </w:r>
      <w:r w:rsidRPr="006458BB">
        <w:rPr>
          <w:rFonts w:ascii="Times New Roman" w:hAnsi="Times New Roman" w:cs="Times New Roman"/>
          <w:sz w:val="28"/>
          <w:szCs w:val="28"/>
        </w:rPr>
        <w:t xml:space="preserve">, </w:t>
      </w:r>
      <w:r w:rsidRPr="006458B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458B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458BB">
        <w:rPr>
          <w:rFonts w:ascii="Times New Roman" w:hAnsi="Times New Roman" w:cs="Times New Roman"/>
          <w:sz w:val="28"/>
          <w:szCs w:val="28"/>
        </w:rPr>
        <w:t xml:space="preserve">=1,899, и ее P-значение, равное 0,0867. P-значение больше заданного уровня значимости α=0,05 поэтому принимаем гипотезу </w:t>
      </w:r>
      <w:r w:rsidRPr="006458BB">
        <w:rPr>
          <w:rFonts w:ascii="Times New Roman" w:hAnsi="Times New Roman" w:cs="Times New Roman"/>
          <w:position w:val="-10"/>
          <w:sz w:val="28"/>
          <w:szCs w:val="28"/>
        </w:rPr>
        <w:object w:dxaOrig="859" w:dyaOrig="300" w14:anchorId="3091DD3F">
          <v:shape id="_x0000_i1030" type="#_x0000_t75" style="width:42.75pt;height:15pt" o:ole="">
            <v:imagedata r:id="rId24" o:title=""/>
          </v:shape>
          <o:OLEObject Type="Embed" ProgID="Equation.DSMT4" ShapeID="_x0000_i1030" DrawAspect="Content" ObjectID="_1804320008" r:id="rId25"/>
        </w:object>
      </w:r>
      <w:r w:rsidRPr="006458BB">
        <w:rPr>
          <w:rFonts w:ascii="Times New Roman" w:hAnsi="Times New Roman" w:cs="Times New Roman"/>
          <w:sz w:val="28"/>
          <w:szCs w:val="28"/>
        </w:rPr>
        <w:t xml:space="preserve">, коэффициент </w:t>
      </w:r>
      <w:r w:rsidRPr="006458BB">
        <w:rPr>
          <w:rFonts w:ascii="Times New Roman" w:hAnsi="Times New Roman" w:cs="Times New Roman"/>
          <w:i/>
          <w:sz w:val="28"/>
          <w:szCs w:val="28"/>
        </w:rPr>
        <w:t>α</w:t>
      </w:r>
      <w:r w:rsidRPr="006458BB">
        <w:rPr>
          <w:rFonts w:ascii="Times New Roman" w:hAnsi="Times New Roman" w:cs="Times New Roman"/>
          <w:sz w:val="28"/>
          <w:szCs w:val="28"/>
        </w:rPr>
        <w:t xml:space="preserve"> незначимо отличается от нуля;</w:t>
      </w:r>
    </w:p>
    <w:p w14:paraId="217638EC" w14:textId="77777777" w:rsidR="00A60F00" w:rsidRPr="006458BB" w:rsidRDefault="00A60F00" w:rsidP="00510942">
      <w:pPr>
        <w:pStyle w:val="a4"/>
        <w:numPr>
          <w:ilvl w:val="0"/>
          <w:numId w:val="1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значение t-статистики для коэффициента </w:t>
      </w:r>
      <w:r w:rsidRPr="006458BB">
        <w:rPr>
          <w:rFonts w:ascii="Times New Roman" w:hAnsi="Times New Roman" w:cs="Times New Roman"/>
          <w:i/>
          <w:sz w:val="28"/>
          <w:szCs w:val="28"/>
        </w:rPr>
        <w:t>b</w:t>
      </w:r>
      <w:r w:rsidRPr="006458BB">
        <w:rPr>
          <w:rFonts w:ascii="Times New Roman" w:hAnsi="Times New Roman" w:cs="Times New Roman"/>
          <w:sz w:val="28"/>
          <w:szCs w:val="28"/>
        </w:rPr>
        <w:t xml:space="preserve">, </w:t>
      </w:r>
      <w:r w:rsidRPr="006458B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458B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6458BB">
        <w:rPr>
          <w:rFonts w:ascii="Times New Roman" w:hAnsi="Times New Roman" w:cs="Times New Roman"/>
          <w:sz w:val="28"/>
          <w:szCs w:val="28"/>
        </w:rPr>
        <w:t>=34,147, и ее P-значение равное 1,1∙10</w:t>
      </w:r>
      <w:r w:rsidRPr="006458BB">
        <w:rPr>
          <w:rFonts w:ascii="Times New Roman" w:hAnsi="Times New Roman" w:cs="Times New Roman"/>
          <w:sz w:val="28"/>
          <w:szCs w:val="28"/>
          <w:vertAlign w:val="superscript"/>
        </w:rPr>
        <w:t>-11</w:t>
      </w:r>
      <w:r w:rsidRPr="006458BB">
        <w:rPr>
          <w:rFonts w:ascii="Times New Roman" w:hAnsi="Times New Roman" w:cs="Times New Roman"/>
          <w:sz w:val="28"/>
          <w:szCs w:val="28"/>
        </w:rPr>
        <w:t xml:space="preserve">, что значительно меньше заданного уровня значимости 0,05, поэтому отклоняем гипотезу </w:t>
      </w:r>
      <w:r w:rsidRPr="006458BB">
        <w:rPr>
          <w:rFonts w:ascii="Times New Roman" w:hAnsi="Times New Roman" w:cs="Times New Roman"/>
          <w:position w:val="-10"/>
          <w:sz w:val="28"/>
          <w:szCs w:val="28"/>
        </w:rPr>
        <w:object w:dxaOrig="840" w:dyaOrig="300" w14:anchorId="66E18650">
          <v:shape id="_x0000_i1031" type="#_x0000_t75" style="width:42pt;height:15pt" o:ole="">
            <v:imagedata r:id="rId26" o:title=""/>
          </v:shape>
          <o:OLEObject Type="Embed" ProgID="Equation.DSMT4" ShapeID="_x0000_i1031" DrawAspect="Content" ObjectID="_1804320009" r:id="rId27"/>
        </w:object>
      </w:r>
      <w:r w:rsidRPr="006458BB">
        <w:rPr>
          <w:rFonts w:ascii="Times New Roman" w:hAnsi="Times New Roman" w:cs="Times New Roman"/>
          <w:sz w:val="28"/>
          <w:szCs w:val="28"/>
        </w:rPr>
        <w:t xml:space="preserve">, следовательно, уравнение регрессии значимо; </w:t>
      </w:r>
    </w:p>
    <w:p w14:paraId="4F727306" w14:textId="77777777" w:rsidR="00A60F00" w:rsidRPr="006458BB" w:rsidRDefault="00A60F00" w:rsidP="00510942">
      <w:pPr>
        <w:pStyle w:val="a4"/>
        <w:numPr>
          <w:ilvl w:val="0"/>
          <w:numId w:val="1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эффициент детерминации </w:t>
      </w:r>
      <w:r w:rsidRPr="006458BB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458BB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6458BB">
        <w:rPr>
          <w:rFonts w:ascii="Times New Roman" w:hAnsi="Times New Roman" w:cs="Times New Roman"/>
          <w:sz w:val="28"/>
          <w:szCs w:val="28"/>
        </w:rPr>
        <w:t xml:space="preserve">=0,9915; вычисленное значение F-статистики, </w:t>
      </w:r>
      <w:r w:rsidRPr="006458B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458BB">
        <w:rPr>
          <w:rFonts w:ascii="Times New Roman" w:hAnsi="Times New Roman" w:cs="Times New Roman"/>
          <w:sz w:val="28"/>
          <w:szCs w:val="28"/>
        </w:rPr>
        <w:t>=1165,99 и ее уровень значимости, равный 1,098∙10</w:t>
      </w:r>
      <w:r w:rsidRPr="006458BB">
        <w:rPr>
          <w:rFonts w:ascii="Times New Roman" w:hAnsi="Times New Roman" w:cs="Times New Roman"/>
          <w:sz w:val="28"/>
          <w:szCs w:val="28"/>
          <w:vertAlign w:val="superscript"/>
        </w:rPr>
        <w:t>-11</w:t>
      </w:r>
      <w:r w:rsidRPr="006458BB">
        <w:rPr>
          <w:rFonts w:ascii="Times New Roman" w:hAnsi="Times New Roman" w:cs="Times New Roman"/>
          <w:sz w:val="28"/>
          <w:szCs w:val="28"/>
        </w:rPr>
        <w:t xml:space="preserve">, что значительно меньше заданного уровня значимости 0,05, это позволяет отклонить нулевую гипотезу о незначимости коэффициента детерминации </w:t>
      </w:r>
      <w:r w:rsidRPr="006458BB">
        <w:rPr>
          <w:rFonts w:ascii="Times New Roman" w:hAnsi="Times New Roman" w:cs="Times New Roman"/>
          <w:i/>
          <w:sz w:val="28"/>
          <w:szCs w:val="28"/>
        </w:rPr>
        <w:t>R</w:t>
      </w:r>
      <w:r w:rsidRPr="006458BB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6458BB">
        <w:rPr>
          <w:rFonts w:ascii="Times New Roman" w:hAnsi="Times New Roman" w:cs="Times New Roman"/>
          <w:sz w:val="28"/>
          <w:szCs w:val="28"/>
        </w:rPr>
        <w:t xml:space="preserve"> и сделать вывод о значимости уравнения регрессии; </w:t>
      </w:r>
    </w:p>
    <w:p w14:paraId="74B39D58" w14:textId="77777777" w:rsidR="00A60F00" w:rsidRPr="006458BB" w:rsidRDefault="00A60F00" w:rsidP="00510942">
      <w:pPr>
        <w:pStyle w:val="a4"/>
        <w:numPr>
          <w:ilvl w:val="0"/>
          <w:numId w:val="1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выборочный коэффициент корреляции, совпадающий со значением «Множественный R» таблицы «Регрессионная статистика», т.е. </w:t>
      </w:r>
      <w:r w:rsidRPr="006458BB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458B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x</w:t>
      </w:r>
      <w:r w:rsidRPr="006458BB">
        <w:rPr>
          <w:rFonts w:ascii="Times New Roman" w:hAnsi="Times New Roman" w:cs="Times New Roman"/>
          <w:sz w:val="28"/>
          <w:szCs w:val="28"/>
        </w:rPr>
        <w:t xml:space="preserve">=0,9957; </w:t>
      </w:r>
    </w:p>
    <w:p w14:paraId="29A835F3" w14:textId="77777777" w:rsidR="00A60F00" w:rsidRPr="006458BB" w:rsidRDefault="00A60F00" w:rsidP="00510942">
      <w:pPr>
        <w:pStyle w:val="a4"/>
        <w:numPr>
          <w:ilvl w:val="0"/>
          <w:numId w:val="1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прогнозные значения </w:t>
      </w:r>
      <w:r w:rsidRPr="006458BB">
        <w:rPr>
          <w:rFonts w:ascii="Times New Roman" w:hAnsi="Times New Roman" w:cs="Times New Roman"/>
          <w:position w:val="-10"/>
          <w:sz w:val="28"/>
          <w:szCs w:val="28"/>
        </w:rPr>
        <w:object w:dxaOrig="240" w:dyaOrig="300" w14:anchorId="74EA8F63">
          <v:shape id="_x0000_i1032" type="#_x0000_t75" style="width:12pt;height:15pt" o:ole="">
            <v:imagedata r:id="rId28" o:title=""/>
          </v:shape>
          <o:OLEObject Type="Embed" ProgID="Equation.DSMT4" ShapeID="_x0000_i1032" DrawAspect="Content" ObjectID="_1804320010" r:id="rId29"/>
        </w:object>
      </w:r>
      <w:r w:rsidRPr="006458BB">
        <w:rPr>
          <w:rFonts w:ascii="Times New Roman" w:hAnsi="Times New Roman" w:cs="Times New Roman"/>
          <w:sz w:val="28"/>
          <w:szCs w:val="28"/>
        </w:rPr>
        <w:t xml:space="preserve"> среднего зависимой переменной и остатки регрессии </w:t>
      </w:r>
      <w:r w:rsidRPr="006458BB">
        <w:rPr>
          <w:rFonts w:ascii="Times New Roman" w:hAnsi="Times New Roman" w:cs="Times New Roman"/>
          <w:i/>
          <w:sz w:val="28"/>
          <w:szCs w:val="28"/>
        </w:rPr>
        <w:t>e</w:t>
      </w:r>
      <w:r w:rsidRPr="006458BB">
        <w:rPr>
          <w:rFonts w:ascii="Times New Roman" w:hAnsi="Times New Roman" w:cs="Times New Roman"/>
          <w:i/>
          <w:sz w:val="28"/>
          <w:szCs w:val="28"/>
          <w:vertAlign w:val="subscript"/>
        </w:rPr>
        <w:t>x</w:t>
      </w:r>
      <w:r w:rsidRPr="006458BB">
        <w:rPr>
          <w:rFonts w:ascii="Times New Roman" w:hAnsi="Times New Roman" w:cs="Times New Roman"/>
          <w:sz w:val="28"/>
          <w:szCs w:val="28"/>
        </w:rPr>
        <w:t xml:space="preserve"> для наблюдаемых значений </w:t>
      </w:r>
      <w:r w:rsidRPr="006458B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458BB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352A8438" w14:textId="77777777" w:rsidR="00A60F00" w:rsidRPr="006458BB" w:rsidRDefault="00A60F00" w:rsidP="00510942">
      <w:pPr>
        <w:pStyle w:val="a4"/>
        <w:numPr>
          <w:ilvl w:val="0"/>
          <w:numId w:val="1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линию регрессии, наложенную на диаграмму рассеяния и график остатков.</w:t>
      </w:r>
    </w:p>
    <w:p w14:paraId="349340BE" w14:textId="0084AC01" w:rsidR="00A60F00" w:rsidRPr="006458BB" w:rsidRDefault="00C1375D" w:rsidP="00C1375D">
      <w:pPr>
        <w:shd w:val="clear" w:color="auto" w:fill="FFFFFF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Так же было получено</w:t>
      </w:r>
      <w:r w:rsidR="006770FC" w:rsidRPr="006458BB">
        <w:rPr>
          <w:rFonts w:ascii="Times New Roman" w:hAnsi="Times New Roman" w:cs="Times New Roman"/>
          <w:sz w:val="28"/>
          <w:szCs w:val="28"/>
        </w:rPr>
        <w:t xml:space="preserve"> </w:t>
      </w:r>
      <w:r w:rsidR="00A60F00" w:rsidRPr="006458BB">
        <w:rPr>
          <w:rFonts w:ascii="Times New Roman" w:hAnsi="Times New Roman" w:cs="Times New Roman"/>
          <w:sz w:val="28"/>
          <w:szCs w:val="28"/>
        </w:rPr>
        <w:t xml:space="preserve">значение </w:t>
      </w:r>
      <w:r w:rsidR="00E67D0A" w:rsidRPr="006458BB">
        <w:rPr>
          <w:rFonts w:ascii="Times New Roman" w:hAnsi="Times New Roman" w:cs="Times New Roman"/>
          <w:sz w:val="28"/>
          <w:szCs w:val="28"/>
        </w:rPr>
        <w:t>критической точки t(1-α, n-2) распределения Стьюдента при заданном уровне значимости α=0,05</w:t>
      </w:r>
      <w:r w:rsidR="00A60F00" w:rsidRPr="006458BB">
        <w:rPr>
          <w:rFonts w:ascii="Times New Roman" w:hAnsi="Times New Roman" w:cs="Times New Roman"/>
          <w:sz w:val="28"/>
          <w:szCs w:val="28"/>
        </w:rPr>
        <w:t>, равно</w:t>
      </w:r>
      <w:r w:rsidR="00E67D0A" w:rsidRPr="006458BB">
        <w:rPr>
          <w:rFonts w:ascii="Times New Roman" w:hAnsi="Times New Roman" w:cs="Times New Roman"/>
          <w:sz w:val="28"/>
          <w:szCs w:val="28"/>
        </w:rPr>
        <w:t>е</w:t>
      </w:r>
      <w:r w:rsidR="00A60F00" w:rsidRPr="006458BB">
        <w:rPr>
          <w:rFonts w:ascii="Times New Roman" w:hAnsi="Times New Roman" w:cs="Times New Roman"/>
          <w:sz w:val="28"/>
          <w:szCs w:val="28"/>
        </w:rPr>
        <w:t xml:space="preserve"> 2,228.</w:t>
      </w:r>
    </w:p>
    <w:p w14:paraId="69FFD610" w14:textId="4C4E8DD3" w:rsidR="00464C2F" w:rsidRPr="006458BB" w:rsidRDefault="00AF0652" w:rsidP="00FE6C25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Интерпретируйте полученные результаты.</w:t>
      </w:r>
    </w:p>
    <w:p w14:paraId="63747ECF" w14:textId="79CB2081" w:rsidR="00FE6C25" w:rsidRPr="006458BB" w:rsidRDefault="00FE6C25" w:rsidP="00FE6C25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Время выполнения – </w:t>
      </w:r>
      <w:r w:rsidR="00C1375D" w:rsidRPr="006458BB">
        <w:rPr>
          <w:rFonts w:ascii="Times New Roman" w:hAnsi="Times New Roman" w:cs="Times New Roman"/>
          <w:sz w:val="28"/>
          <w:szCs w:val="28"/>
        </w:rPr>
        <w:t>40</w:t>
      </w:r>
      <w:r w:rsidR="00E67D0A" w:rsidRPr="006458BB">
        <w:rPr>
          <w:rFonts w:ascii="Times New Roman" w:hAnsi="Times New Roman" w:cs="Times New Roman"/>
          <w:sz w:val="28"/>
          <w:szCs w:val="28"/>
        </w:rPr>
        <w:t xml:space="preserve"> минут</w:t>
      </w:r>
      <w:r w:rsidRPr="006458B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43A329F" w14:textId="70E58675" w:rsidR="00FE6C25" w:rsidRPr="006458BB" w:rsidRDefault="00AF0652" w:rsidP="00FE6C25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Ожидаемый результат</w:t>
      </w:r>
      <w:r w:rsidR="00FE6C25" w:rsidRPr="006458BB">
        <w:rPr>
          <w:rFonts w:ascii="Times New Roman" w:hAnsi="Times New Roman" w:cs="Times New Roman"/>
          <w:sz w:val="28"/>
          <w:szCs w:val="28"/>
        </w:rPr>
        <w:t>:</w:t>
      </w:r>
    </w:p>
    <w:p w14:paraId="00F41B20" w14:textId="65543521" w:rsidR="00A60F00" w:rsidRPr="006458BB" w:rsidRDefault="00A60F00" w:rsidP="006770FC">
      <w:pPr>
        <w:shd w:val="clear" w:color="auto" w:fill="FFFFFF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Построенная модель </w:t>
      </w:r>
      <w:r w:rsidRPr="006458BB">
        <w:rPr>
          <w:rFonts w:ascii="Times New Roman" w:hAnsi="Times New Roman" w:cs="Times New Roman"/>
          <w:position w:val="-10"/>
          <w:sz w:val="28"/>
          <w:szCs w:val="28"/>
        </w:rPr>
        <w:object w:dxaOrig="1780" w:dyaOrig="300" w14:anchorId="4C860585">
          <v:shape id="_x0000_i1033" type="#_x0000_t75" style="width:86.25pt;height:15pt" o:ole="">
            <v:imagedata r:id="rId30" o:title=""/>
          </v:shape>
          <o:OLEObject Type="Embed" ProgID="Equation.DSMT4" ShapeID="_x0000_i1033" DrawAspect="Content" ObjectID="_1804320011" r:id="rId31"/>
        </w:object>
      </w:r>
      <w:r w:rsidRPr="006458BB">
        <w:rPr>
          <w:rFonts w:ascii="Times New Roman" w:hAnsi="Times New Roman" w:cs="Times New Roman"/>
          <w:sz w:val="28"/>
          <w:szCs w:val="28"/>
        </w:rPr>
        <w:t xml:space="preserve"> достаточно хорошо согласуется с имеющейся выборкой. Об этом свидетельствует высокое значение коэффициента детерминации </w:t>
      </w:r>
      <w:r w:rsidRPr="006458BB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458BB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6458BB">
        <w:rPr>
          <w:rFonts w:ascii="Times New Roman" w:hAnsi="Times New Roman" w:cs="Times New Roman"/>
          <w:i/>
          <w:sz w:val="28"/>
          <w:szCs w:val="28"/>
        </w:rPr>
        <w:t>=0,9915</w:t>
      </w:r>
      <w:r w:rsidRPr="006458BB">
        <w:rPr>
          <w:rFonts w:ascii="Times New Roman" w:hAnsi="Times New Roman" w:cs="Times New Roman"/>
          <w:sz w:val="28"/>
          <w:szCs w:val="28"/>
        </w:rPr>
        <w:t xml:space="preserve">, т.е. 99,15% вариации совокупных расходов на жилье </w:t>
      </w:r>
      <w:r w:rsidRPr="006458BB">
        <w:rPr>
          <w:rFonts w:ascii="Times New Roman" w:hAnsi="Times New Roman" w:cs="Times New Roman"/>
          <w:i/>
          <w:sz w:val="28"/>
          <w:szCs w:val="28"/>
        </w:rPr>
        <w:t>Y</w:t>
      </w:r>
      <w:r w:rsidRPr="006458BB">
        <w:rPr>
          <w:rFonts w:ascii="Times New Roman" w:hAnsi="Times New Roman" w:cs="Times New Roman"/>
          <w:sz w:val="28"/>
          <w:szCs w:val="28"/>
        </w:rPr>
        <w:t xml:space="preserve"> относительно среднего объясняется изменением располагаемого совокупного личного дохода </w:t>
      </w:r>
      <w:r w:rsidRPr="006458BB">
        <w:rPr>
          <w:rFonts w:ascii="Times New Roman" w:hAnsi="Times New Roman" w:cs="Times New Roman"/>
          <w:i/>
          <w:sz w:val="28"/>
          <w:szCs w:val="28"/>
        </w:rPr>
        <w:t>X</w:t>
      </w:r>
      <w:r w:rsidRPr="006458BB">
        <w:rPr>
          <w:rFonts w:ascii="Times New Roman" w:hAnsi="Times New Roman" w:cs="Times New Roman"/>
          <w:sz w:val="28"/>
          <w:szCs w:val="28"/>
        </w:rPr>
        <w:t xml:space="preserve">. Большое значение F-статистики, </w:t>
      </w:r>
      <w:r w:rsidRPr="006458B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458BB">
        <w:rPr>
          <w:rFonts w:ascii="Times New Roman" w:hAnsi="Times New Roman" w:cs="Times New Roman"/>
          <w:i/>
          <w:sz w:val="28"/>
          <w:szCs w:val="28"/>
        </w:rPr>
        <w:t>=1165,99</w:t>
      </w:r>
      <w:r w:rsidRPr="006458BB">
        <w:rPr>
          <w:rFonts w:ascii="Times New Roman" w:hAnsi="Times New Roman" w:cs="Times New Roman"/>
          <w:sz w:val="28"/>
          <w:szCs w:val="28"/>
        </w:rPr>
        <w:t xml:space="preserve">, и ее уровень значимости, равный </w:t>
      </w:r>
      <w:r w:rsidRPr="006458BB">
        <w:rPr>
          <w:rFonts w:ascii="Times New Roman" w:hAnsi="Times New Roman" w:cs="Times New Roman"/>
          <w:i/>
          <w:sz w:val="28"/>
          <w:szCs w:val="28"/>
        </w:rPr>
        <w:t>1,098∙10</w:t>
      </w:r>
      <w:r w:rsidRPr="006458BB">
        <w:rPr>
          <w:rFonts w:ascii="Times New Roman" w:hAnsi="Times New Roman" w:cs="Times New Roman"/>
          <w:i/>
          <w:sz w:val="28"/>
          <w:szCs w:val="28"/>
          <w:vertAlign w:val="superscript"/>
        </w:rPr>
        <w:t>-11</w:t>
      </w:r>
      <w:r w:rsidRPr="006458BB">
        <w:rPr>
          <w:rFonts w:ascii="Times New Roman" w:hAnsi="Times New Roman" w:cs="Times New Roman"/>
          <w:sz w:val="28"/>
          <w:szCs w:val="28"/>
        </w:rPr>
        <w:t xml:space="preserve">, свидетельствует о наличии значимой линейной корреляционной зависимости </w:t>
      </w:r>
      <w:r w:rsidRPr="006458BB">
        <w:rPr>
          <w:rFonts w:ascii="Times New Roman" w:hAnsi="Times New Roman" w:cs="Times New Roman"/>
          <w:sz w:val="28"/>
          <w:szCs w:val="28"/>
        </w:rPr>
        <w:lastRenderedPageBreak/>
        <w:t xml:space="preserve">совокупных расходов на жилье </w:t>
      </w:r>
      <w:r w:rsidRPr="006458BB">
        <w:rPr>
          <w:rFonts w:ascii="Times New Roman" w:hAnsi="Times New Roman" w:cs="Times New Roman"/>
          <w:i/>
          <w:sz w:val="28"/>
          <w:szCs w:val="28"/>
        </w:rPr>
        <w:t>Y</w:t>
      </w:r>
      <w:r w:rsidRPr="006458BB">
        <w:rPr>
          <w:rFonts w:ascii="Times New Roman" w:hAnsi="Times New Roman" w:cs="Times New Roman"/>
          <w:sz w:val="28"/>
          <w:szCs w:val="28"/>
        </w:rPr>
        <w:t xml:space="preserve"> от располагаемого совокупного личного дохода </w:t>
      </w:r>
      <w:r w:rsidRPr="006458BB">
        <w:rPr>
          <w:rFonts w:ascii="Times New Roman" w:hAnsi="Times New Roman" w:cs="Times New Roman"/>
          <w:i/>
          <w:sz w:val="28"/>
          <w:szCs w:val="28"/>
        </w:rPr>
        <w:t>X</w:t>
      </w:r>
      <w:r w:rsidRPr="006458BB">
        <w:rPr>
          <w:rFonts w:ascii="Times New Roman" w:hAnsi="Times New Roman" w:cs="Times New Roman"/>
          <w:sz w:val="28"/>
          <w:szCs w:val="28"/>
        </w:rPr>
        <w:t xml:space="preserve">. Об этом также говорит значение коэффициента корреляции </w:t>
      </w:r>
      <w:r w:rsidRPr="006458BB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6458B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x</w:t>
      </w:r>
      <w:r w:rsidRPr="006458BB">
        <w:rPr>
          <w:rFonts w:ascii="Times New Roman" w:hAnsi="Times New Roman" w:cs="Times New Roman"/>
          <w:i/>
          <w:sz w:val="28"/>
          <w:szCs w:val="28"/>
        </w:rPr>
        <w:t>=0,9957</w:t>
      </w:r>
      <w:r w:rsidRPr="006458BB">
        <w:rPr>
          <w:rFonts w:ascii="Times New Roman" w:hAnsi="Times New Roman" w:cs="Times New Roman"/>
          <w:sz w:val="28"/>
          <w:szCs w:val="28"/>
        </w:rPr>
        <w:t xml:space="preserve"> и его t-статистика, </w:t>
      </w:r>
      <w:r w:rsidRPr="006458B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458BB">
        <w:rPr>
          <w:rFonts w:ascii="Times New Roman" w:hAnsi="Times New Roman" w:cs="Times New Roman"/>
          <w:i/>
          <w:sz w:val="28"/>
          <w:szCs w:val="28"/>
        </w:rPr>
        <w:t>=34,147</w:t>
      </w:r>
      <w:r w:rsidRPr="006458BB">
        <w:rPr>
          <w:rFonts w:ascii="Times New Roman" w:hAnsi="Times New Roman" w:cs="Times New Roman"/>
          <w:sz w:val="28"/>
          <w:szCs w:val="28"/>
        </w:rPr>
        <w:t xml:space="preserve">, значительно превышающая критическое значение при заданном уровне значимости </w:t>
      </w:r>
      <w:r w:rsidRPr="006458BB">
        <w:rPr>
          <w:rFonts w:ascii="Times New Roman" w:hAnsi="Times New Roman" w:cs="Times New Roman"/>
          <w:i/>
          <w:sz w:val="28"/>
          <w:szCs w:val="28"/>
        </w:rPr>
        <w:t>α=0,05</w:t>
      </w:r>
      <w:r w:rsidR="006770FC" w:rsidRPr="006458BB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6770FC" w:rsidRPr="006458BB">
        <w:rPr>
          <w:rFonts w:ascii="Times New Roman" w:hAnsi="Times New Roman" w:cs="Times New Roman"/>
          <w:sz w:val="28"/>
          <w:szCs w:val="28"/>
        </w:rPr>
        <w:t>равное 2,228</w:t>
      </w:r>
      <w:r w:rsidRPr="006458BB">
        <w:rPr>
          <w:rFonts w:ascii="Times New Roman" w:hAnsi="Times New Roman" w:cs="Times New Roman"/>
          <w:sz w:val="28"/>
          <w:szCs w:val="28"/>
        </w:rPr>
        <w:t>.</w:t>
      </w:r>
      <w:r w:rsidR="006770FC" w:rsidRPr="006458BB">
        <w:rPr>
          <w:rFonts w:ascii="Times New Roman" w:hAnsi="Times New Roman" w:cs="Times New Roman"/>
          <w:sz w:val="28"/>
          <w:szCs w:val="28"/>
        </w:rPr>
        <w:t xml:space="preserve"> Т.е. </w:t>
      </w:r>
      <w:r w:rsidR="00C1375D" w:rsidRPr="006458BB">
        <w:rPr>
          <w:rFonts w:ascii="Times New Roman" w:hAnsi="Times New Roman" w:cs="Times New Roman"/>
          <w:sz w:val="28"/>
          <w:szCs w:val="28"/>
        </w:rPr>
        <w:t xml:space="preserve">коэффициент корреляции значимо отличается от нуля и построенное уравнение регрессии </w:t>
      </w:r>
      <w:r w:rsidR="00C1375D" w:rsidRPr="006458BB">
        <w:rPr>
          <w:rFonts w:ascii="Times New Roman" w:hAnsi="Times New Roman" w:cs="Times New Roman"/>
          <w:position w:val="-10"/>
          <w:sz w:val="28"/>
          <w:szCs w:val="28"/>
        </w:rPr>
        <w:object w:dxaOrig="1780" w:dyaOrig="300" w14:anchorId="13FCD3C0">
          <v:shape id="_x0000_i1034" type="#_x0000_t75" style="width:89.25pt;height:15pt" o:ole="">
            <v:imagedata r:id="rId22" o:title=""/>
          </v:shape>
          <o:OLEObject Type="Embed" ProgID="Equation.DSMT4" ShapeID="_x0000_i1034" DrawAspect="Content" ObjectID="_1804320012" r:id="rId32"/>
        </w:object>
      </w:r>
      <w:r w:rsidR="00C1375D" w:rsidRPr="006458BB">
        <w:rPr>
          <w:rFonts w:ascii="Times New Roman" w:hAnsi="Times New Roman" w:cs="Times New Roman"/>
          <w:sz w:val="28"/>
          <w:szCs w:val="28"/>
        </w:rPr>
        <w:t xml:space="preserve"> значимо</w:t>
      </w:r>
      <w:r w:rsidR="006770FC" w:rsidRPr="006458BB">
        <w:rPr>
          <w:rFonts w:ascii="Times New Roman" w:hAnsi="Times New Roman" w:cs="Times New Roman"/>
          <w:sz w:val="28"/>
          <w:szCs w:val="28"/>
        </w:rPr>
        <w:t>.</w:t>
      </w:r>
      <w:r w:rsidRPr="006458BB">
        <w:rPr>
          <w:rFonts w:ascii="Times New Roman" w:hAnsi="Times New Roman" w:cs="Times New Roman"/>
          <w:sz w:val="28"/>
          <w:szCs w:val="28"/>
        </w:rPr>
        <w:t xml:space="preserve"> Оценка </w:t>
      </w:r>
      <w:r w:rsidRPr="006458BB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6458BB">
        <w:rPr>
          <w:rFonts w:ascii="Times New Roman" w:hAnsi="Times New Roman" w:cs="Times New Roman"/>
          <w:i/>
          <w:sz w:val="28"/>
          <w:szCs w:val="28"/>
        </w:rPr>
        <w:t>=1,316</w:t>
      </w:r>
      <w:r w:rsidRPr="006458BB">
        <w:rPr>
          <w:rFonts w:ascii="Times New Roman" w:hAnsi="Times New Roman" w:cs="Times New Roman"/>
          <w:sz w:val="28"/>
          <w:szCs w:val="28"/>
        </w:rPr>
        <w:t xml:space="preserve"> среднеквадратического отклонения </w:t>
      </w:r>
      <w:r w:rsidRPr="006458BB">
        <w:rPr>
          <w:rFonts w:ascii="Times New Roman" w:hAnsi="Times New Roman" w:cs="Times New Roman"/>
          <w:i/>
          <w:sz w:val="28"/>
          <w:szCs w:val="28"/>
        </w:rPr>
        <w:t>σ</w:t>
      </w:r>
      <w:r w:rsidRPr="006458BB">
        <w:rPr>
          <w:rFonts w:ascii="Times New Roman" w:hAnsi="Times New Roman" w:cs="Times New Roman"/>
          <w:sz w:val="28"/>
          <w:szCs w:val="28"/>
        </w:rPr>
        <w:t xml:space="preserve"> ошибок регрессии </w:t>
      </w:r>
      <w:r w:rsidRPr="006458BB">
        <w:rPr>
          <w:rFonts w:ascii="Times New Roman" w:hAnsi="Times New Roman" w:cs="Times New Roman"/>
          <w:i/>
          <w:sz w:val="28"/>
          <w:szCs w:val="28"/>
        </w:rPr>
        <w:t>ε</w:t>
      </w:r>
      <w:r w:rsidRPr="006458B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6458BB">
        <w:rPr>
          <w:rFonts w:ascii="Times New Roman" w:hAnsi="Times New Roman" w:cs="Times New Roman"/>
          <w:sz w:val="28"/>
          <w:szCs w:val="28"/>
        </w:rPr>
        <w:t xml:space="preserve"> мала по сравнению с </w:t>
      </w:r>
      <w:r w:rsidRPr="006458BB">
        <w:rPr>
          <w:rFonts w:ascii="Times New Roman" w:hAnsi="Times New Roman" w:cs="Times New Roman"/>
          <w:position w:val="-10"/>
          <w:sz w:val="28"/>
          <w:szCs w:val="28"/>
        </w:rPr>
        <w:object w:dxaOrig="859" w:dyaOrig="279" w14:anchorId="4C8E9269">
          <v:shape id="_x0000_i1035" type="#_x0000_t75" style="width:42.75pt;height:14.25pt" o:ole="">
            <v:imagedata r:id="rId33" o:title=""/>
          </v:shape>
          <o:OLEObject Type="Embed" ProgID="Equation.DSMT4" ShapeID="_x0000_i1035" DrawAspect="Content" ObjectID="_1804320013" r:id="rId34"/>
        </w:object>
      </w:r>
      <w:r w:rsidRPr="006458BB">
        <w:rPr>
          <w:rFonts w:ascii="Times New Roman" w:hAnsi="Times New Roman" w:cs="Times New Roman"/>
          <w:sz w:val="28"/>
          <w:szCs w:val="28"/>
        </w:rPr>
        <w:t>, что свидетельствует о малом разбросе выборочных данных относительно линии регрессии</w:t>
      </w:r>
      <w:r w:rsidR="00C1375D" w:rsidRPr="006458BB">
        <w:rPr>
          <w:rFonts w:ascii="Times New Roman" w:hAnsi="Times New Roman" w:cs="Times New Roman"/>
          <w:sz w:val="28"/>
          <w:szCs w:val="28"/>
        </w:rPr>
        <w:t>.</w:t>
      </w:r>
    </w:p>
    <w:p w14:paraId="2FC14722" w14:textId="77777777" w:rsidR="00A60F00" w:rsidRPr="006458BB" w:rsidRDefault="00A60F00" w:rsidP="006770FC">
      <w:pPr>
        <w:shd w:val="clear" w:color="auto" w:fill="FFFFFF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Оценка регрессионной зависимости проводилась для значений объясняющей переменной </w:t>
      </w:r>
      <w:r w:rsidRPr="006458BB">
        <w:rPr>
          <w:rFonts w:ascii="Times New Roman" w:hAnsi="Times New Roman" w:cs="Times New Roman"/>
          <w:i/>
          <w:sz w:val="28"/>
          <w:szCs w:val="28"/>
        </w:rPr>
        <w:t>X</w:t>
      </w:r>
      <w:r w:rsidRPr="006458BB">
        <w:rPr>
          <w:rFonts w:ascii="Times New Roman" w:hAnsi="Times New Roman" w:cs="Times New Roman"/>
          <w:sz w:val="28"/>
          <w:szCs w:val="28"/>
        </w:rPr>
        <w:t xml:space="preserve"> из промежутка от 479 до 752, поэтому построенная модель может быть использована для прогнозов среднего объясняемой переменной на этом промежутке и для значений </w:t>
      </w:r>
      <w:r w:rsidRPr="006458BB">
        <w:rPr>
          <w:rFonts w:ascii="Times New Roman" w:hAnsi="Times New Roman" w:cs="Times New Roman"/>
          <w:i/>
          <w:sz w:val="28"/>
          <w:szCs w:val="28"/>
        </w:rPr>
        <w:t>x</w:t>
      </w:r>
      <w:r w:rsidRPr="006458BB">
        <w:rPr>
          <w:rFonts w:ascii="Times New Roman" w:hAnsi="Times New Roman" w:cs="Times New Roman"/>
          <w:sz w:val="28"/>
          <w:szCs w:val="28"/>
        </w:rPr>
        <w:t xml:space="preserve"> близких к этому промежутку.</w:t>
      </w:r>
    </w:p>
    <w:p w14:paraId="24D2B926" w14:textId="7002B76F" w:rsidR="00A60F00" w:rsidRPr="006458BB" w:rsidRDefault="00A60F00" w:rsidP="006770FC">
      <w:pPr>
        <w:shd w:val="clear" w:color="auto" w:fill="FFFFFF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Интерпретация модели. Согласно модели, затраты на жилье увеличиваются линейно с ростом располагаемых доходов. Отрицательность свободного члена и значительное смещение вправо от нуля промежутка наблюдаемых значений </w:t>
      </w:r>
      <w:r w:rsidRPr="006458BB">
        <w:rPr>
          <w:rFonts w:ascii="Times New Roman" w:hAnsi="Times New Roman" w:cs="Times New Roman"/>
          <w:i/>
          <w:sz w:val="28"/>
          <w:szCs w:val="28"/>
        </w:rPr>
        <w:t xml:space="preserve">x </w:t>
      </w:r>
      <w:r w:rsidRPr="006458BB">
        <w:rPr>
          <w:rFonts w:ascii="Times New Roman" w:hAnsi="Times New Roman" w:cs="Times New Roman"/>
          <w:sz w:val="28"/>
          <w:szCs w:val="28"/>
        </w:rPr>
        <w:t xml:space="preserve">исключают возможность содержательной его интерпретации. Интерпретация коэффициента регрессии </w:t>
      </w:r>
      <w:r w:rsidRPr="006458BB">
        <w:rPr>
          <w:rFonts w:ascii="Times New Roman" w:hAnsi="Times New Roman" w:cs="Times New Roman"/>
          <w:position w:val="-6"/>
          <w:sz w:val="28"/>
          <w:szCs w:val="28"/>
        </w:rPr>
        <w:object w:dxaOrig="180" w:dyaOrig="300" w14:anchorId="1493B0D8">
          <v:shape id="_x0000_i1036" type="#_x0000_t75" style="width:9pt;height:15pt" o:ole="">
            <v:imagedata r:id="rId35" o:title=""/>
          </v:shape>
          <o:OLEObject Type="Embed" ProgID="Equation.DSMT4" ShapeID="_x0000_i1036" DrawAspect="Content" ObjectID="_1804320014" r:id="rId36"/>
        </w:object>
      </w:r>
      <w:r w:rsidRPr="006458BB">
        <w:rPr>
          <w:rFonts w:ascii="Times New Roman" w:hAnsi="Times New Roman" w:cs="Times New Roman"/>
          <w:sz w:val="28"/>
          <w:szCs w:val="28"/>
        </w:rPr>
        <w:t>: в рамках построенной модели увеличение располагаемого совокупного личного дохода на 1 мл</w:t>
      </w:r>
      <w:r w:rsidR="009E04A6" w:rsidRPr="006458BB">
        <w:rPr>
          <w:rFonts w:ascii="Times New Roman" w:hAnsi="Times New Roman" w:cs="Times New Roman"/>
          <w:sz w:val="28"/>
          <w:szCs w:val="28"/>
        </w:rPr>
        <w:t>н. руб</w:t>
      </w:r>
      <w:r w:rsidRPr="006458BB">
        <w:rPr>
          <w:rFonts w:ascii="Times New Roman" w:hAnsi="Times New Roman" w:cs="Times New Roman"/>
          <w:sz w:val="28"/>
          <w:szCs w:val="28"/>
        </w:rPr>
        <w:t xml:space="preserve">. влечет увеличение совокупных расходов на жилье в среднем на </w:t>
      </w:r>
      <w:r w:rsidR="009E04A6" w:rsidRPr="006458BB">
        <w:rPr>
          <w:rFonts w:ascii="Times New Roman" w:hAnsi="Times New Roman" w:cs="Times New Roman"/>
          <w:sz w:val="28"/>
          <w:szCs w:val="28"/>
        </w:rPr>
        <w:t>0,141 млн. руб.</w:t>
      </w:r>
      <w:r w:rsidRPr="006458BB">
        <w:rPr>
          <w:rFonts w:ascii="Times New Roman" w:hAnsi="Times New Roman" w:cs="Times New Roman"/>
          <w:sz w:val="28"/>
          <w:szCs w:val="28"/>
        </w:rPr>
        <w:t>, т.е. предельный спрос на жилье по располагаемому доходу, согласно модели, равен 0,141.</w:t>
      </w:r>
    </w:p>
    <w:p w14:paraId="0E12D408" w14:textId="6B1C9550" w:rsidR="00AF0652" w:rsidRPr="006458BB" w:rsidRDefault="00AF0652" w:rsidP="00AF0652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>Критерии оценивания: содержательное соответствие приведенному выше пояснению.</w:t>
      </w:r>
    </w:p>
    <w:p w14:paraId="28B0469D" w14:textId="03C38857" w:rsidR="00F630B5" w:rsidRPr="006874F7" w:rsidRDefault="002F3176" w:rsidP="006874F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458BB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C83308" w:rsidRPr="006458BB">
        <w:rPr>
          <w:rFonts w:ascii="Times New Roman" w:hAnsi="Times New Roman" w:cs="Times New Roman"/>
          <w:sz w:val="28"/>
          <w:szCs w:val="28"/>
        </w:rPr>
        <w:t>УК-10 (УК-10.2)</w:t>
      </w:r>
    </w:p>
    <w:sectPr w:rsidR="00F630B5" w:rsidRPr="006874F7" w:rsidSect="009C64A4"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31B528" w14:textId="77777777" w:rsidR="002C32C4" w:rsidRDefault="002C32C4" w:rsidP="009C64A4">
      <w:pPr>
        <w:spacing w:after="0" w:line="240" w:lineRule="auto"/>
      </w:pPr>
      <w:r>
        <w:separator/>
      </w:r>
    </w:p>
  </w:endnote>
  <w:endnote w:type="continuationSeparator" w:id="0">
    <w:p w14:paraId="0886F2E9" w14:textId="77777777" w:rsidR="002C32C4" w:rsidRDefault="002C32C4" w:rsidP="009C64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DF4F55" w14:textId="77777777" w:rsidR="002C32C4" w:rsidRDefault="002C32C4" w:rsidP="009C64A4">
      <w:pPr>
        <w:spacing w:after="0" w:line="240" w:lineRule="auto"/>
      </w:pPr>
      <w:r>
        <w:separator/>
      </w:r>
    </w:p>
  </w:footnote>
  <w:footnote w:type="continuationSeparator" w:id="0">
    <w:p w14:paraId="6B183842" w14:textId="77777777" w:rsidR="002C32C4" w:rsidRDefault="002C32C4" w:rsidP="009C64A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918FE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B561A67"/>
    <w:multiLevelType w:val="hybridMultilevel"/>
    <w:tmpl w:val="16DE917C"/>
    <w:lvl w:ilvl="0" w:tplc="6D48F134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B4E78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0D74526B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D6A3407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6500758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EA05AD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5420F5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1B66BB"/>
    <w:multiLevelType w:val="hybridMultilevel"/>
    <w:tmpl w:val="BA109E9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60612310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61F83E0E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703156F0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AA7844"/>
    <w:multiLevelType w:val="hybridMultilevel"/>
    <w:tmpl w:val="5A722F14"/>
    <w:lvl w:ilvl="0" w:tplc="73B8D8F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" w15:restartNumberingAfterBreak="0">
    <w:nsid w:val="74C459A2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67A0342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98C391A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7BAD5C0C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 w16cid:durableId="45043989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929777002">
    <w:abstractNumId w:val="2"/>
  </w:num>
  <w:num w:numId="3" w16cid:durableId="1569271196">
    <w:abstractNumId w:val="11"/>
  </w:num>
  <w:num w:numId="4" w16cid:durableId="989485525">
    <w:abstractNumId w:val="6"/>
  </w:num>
  <w:num w:numId="5" w16cid:durableId="180776860">
    <w:abstractNumId w:val="3"/>
  </w:num>
  <w:num w:numId="6" w16cid:durableId="775903407">
    <w:abstractNumId w:val="17"/>
  </w:num>
  <w:num w:numId="7" w16cid:durableId="1733041039">
    <w:abstractNumId w:val="4"/>
  </w:num>
  <w:num w:numId="8" w16cid:durableId="790128445">
    <w:abstractNumId w:val="16"/>
  </w:num>
  <w:num w:numId="9" w16cid:durableId="2028633644">
    <w:abstractNumId w:val="0"/>
  </w:num>
  <w:num w:numId="10" w16cid:durableId="763956047">
    <w:abstractNumId w:val="10"/>
  </w:num>
  <w:num w:numId="11" w16cid:durableId="2034764129">
    <w:abstractNumId w:val="1"/>
  </w:num>
  <w:num w:numId="12" w16cid:durableId="1883515246">
    <w:abstractNumId w:val="9"/>
  </w:num>
  <w:num w:numId="13" w16cid:durableId="1429885301">
    <w:abstractNumId w:val="13"/>
  </w:num>
  <w:num w:numId="14" w16cid:durableId="1618482995">
    <w:abstractNumId w:val="12"/>
  </w:num>
  <w:num w:numId="15" w16cid:durableId="963317523">
    <w:abstractNumId w:val="14"/>
  </w:num>
  <w:num w:numId="16" w16cid:durableId="163787288">
    <w:abstractNumId w:val="8"/>
  </w:num>
  <w:num w:numId="17" w16cid:durableId="788429413">
    <w:abstractNumId w:val="15"/>
  </w:num>
  <w:num w:numId="18" w16cid:durableId="1618832665">
    <w:abstractNumId w:val="5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26FE"/>
    <w:rsid w:val="000121D7"/>
    <w:rsid w:val="00020292"/>
    <w:rsid w:val="00026095"/>
    <w:rsid w:val="00063D15"/>
    <w:rsid w:val="000664A8"/>
    <w:rsid w:val="00082710"/>
    <w:rsid w:val="000B27B6"/>
    <w:rsid w:val="000B33A4"/>
    <w:rsid w:val="000B4F56"/>
    <w:rsid w:val="000C4E66"/>
    <w:rsid w:val="000D75BC"/>
    <w:rsid w:val="000E724D"/>
    <w:rsid w:val="00104018"/>
    <w:rsid w:val="0011465E"/>
    <w:rsid w:val="0011499B"/>
    <w:rsid w:val="001210BF"/>
    <w:rsid w:val="00150E7B"/>
    <w:rsid w:val="0017755F"/>
    <w:rsid w:val="00190A34"/>
    <w:rsid w:val="001A13EB"/>
    <w:rsid w:val="001B1428"/>
    <w:rsid w:val="001C7006"/>
    <w:rsid w:val="001D071F"/>
    <w:rsid w:val="001D3E71"/>
    <w:rsid w:val="001D4AC6"/>
    <w:rsid w:val="001F43A3"/>
    <w:rsid w:val="00203470"/>
    <w:rsid w:val="0020626C"/>
    <w:rsid w:val="00221CA3"/>
    <w:rsid w:val="00223D35"/>
    <w:rsid w:val="00232A1E"/>
    <w:rsid w:val="00232C34"/>
    <w:rsid w:val="00237349"/>
    <w:rsid w:val="00254304"/>
    <w:rsid w:val="0026736A"/>
    <w:rsid w:val="002848E7"/>
    <w:rsid w:val="002B0AF4"/>
    <w:rsid w:val="002C32C4"/>
    <w:rsid w:val="002F3176"/>
    <w:rsid w:val="002F4BA8"/>
    <w:rsid w:val="00300C06"/>
    <w:rsid w:val="0032754D"/>
    <w:rsid w:val="00340E03"/>
    <w:rsid w:val="00343C42"/>
    <w:rsid w:val="00345028"/>
    <w:rsid w:val="0034670C"/>
    <w:rsid w:val="00367793"/>
    <w:rsid w:val="00370EF2"/>
    <w:rsid w:val="003862CD"/>
    <w:rsid w:val="00392725"/>
    <w:rsid w:val="00397B05"/>
    <w:rsid w:val="003B7A7D"/>
    <w:rsid w:val="003C00DE"/>
    <w:rsid w:val="003E7D91"/>
    <w:rsid w:val="00402A8B"/>
    <w:rsid w:val="00406E97"/>
    <w:rsid w:val="00415FCD"/>
    <w:rsid w:val="0042645B"/>
    <w:rsid w:val="00450A54"/>
    <w:rsid w:val="0045257C"/>
    <w:rsid w:val="004528A7"/>
    <w:rsid w:val="00464C2F"/>
    <w:rsid w:val="00474658"/>
    <w:rsid w:val="00481CFB"/>
    <w:rsid w:val="004874B7"/>
    <w:rsid w:val="00496FAC"/>
    <w:rsid w:val="004A2276"/>
    <w:rsid w:val="004B2DB2"/>
    <w:rsid w:val="004C4112"/>
    <w:rsid w:val="004E5258"/>
    <w:rsid w:val="004E60E6"/>
    <w:rsid w:val="00503652"/>
    <w:rsid w:val="00510942"/>
    <w:rsid w:val="005202B6"/>
    <w:rsid w:val="0052083F"/>
    <w:rsid w:val="00536984"/>
    <w:rsid w:val="00575BF4"/>
    <w:rsid w:val="005B3CDE"/>
    <w:rsid w:val="005C7264"/>
    <w:rsid w:val="005D0438"/>
    <w:rsid w:val="006172A6"/>
    <w:rsid w:val="00625B83"/>
    <w:rsid w:val="00625E4B"/>
    <w:rsid w:val="006458BB"/>
    <w:rsid w:val="00651F11"/>
    <w:rsid w:val="00670B01"/>
    <w:rsid w:val="006770FC"/>
    <w:rsid w:val="00685C0C"/>
    <w:rsid w:val="006874F7"/>
    <w:rsid w:val="006955B1"/>
    <w:rsid w:val="006A10AE"/>
    <w:rsid w:val="006B46DF"/>
    <w:rsid w:val="006C7C76"/>
    <w:rsid w:val="006E08AB"/>
    <w:rsid w:val="00711F00"/>
    <w:rsid w:val="00712EB9"/>
    <w:rsid w:val="00712FE5"/>
    <w:rsid w:val="007348E1"/>
    <w:rsid w:val="007365E1"/>
    <w:rsid w:val="007439A3"/>
    <w:rsid w:val="007562C2"/>
    <w:rsid w:val="0078138B"/>
    <w:rsid w:val="0079712C"/>
    <w:rsid w:val="007B03D5"/>
    <w:rsid w:val="007C45C0"/>
    <w:rsid w:val="007E17D6"/>
    <w:rsid w:val="007F10A5"/>
    <w:rsid w:val="00815A93"/>
    <w:rsid w:val="00825BC7"/>
    <w:rsid w:val="00876EA6"/>
    <w:rsid w:val="00883B18"/>
    <w:rsid w:val="008C1CEF"/>
    <w:rsid w:val="008C2684"/>
    <w:rsid w:val="008D1578"/>
    <w:rsid w:val="008E3198"/>
    <w:rsid w:val="008F4F10"/>
    <w:rsid w:val="00940256"/>
    <w:rsid w:val="009461CC"/>
    <w:rsid w:val="00966510"/>
    <w:rsid w:val="00983707"/>
    <w:rsid w:val="009B274E"/>
    <w:rsid w:val="009C2645"/>
    <w:rsid w:val="009C64A4"/>
    <w:rsid w:val="009E04A6"/>
    <w:rsid w:val="009F10C4"/>
    <w:rsid w:val="009F2E3C"/>
    <w:rsid w:val="009F5613"/>
    <w:rsid w:val="009F7259"/>
    <w:rsid w:val="00A17114"/>
    <w:rsid w:val="00A248EF"/>
    <w:rsid w:val="00A31D65"/>
    <w:rsid w:val="00A3350B"/>
    <w:rsid w:val="00A60F00"/>
    <w:rsid w:val="00A635CC"/>
    <w:rsid w:val="00A64FF3"/>
    <w:rsid w:val="00A6658D"/>
    <w:rsid w:val="00A674D1"/>
    <w:rsid w:val="00A83022"/>
    <w:rsid w:val="00A84B7A"/>
    <w:rsid w:val="00A94A21"/>
    <w:rsid w:val="00AA1DEC"/>
    <w:rsid w:val="00AB4127"/>
    <w:rsid w:val="00AD3903"/>
    <w:rsid w:val="00AE2C22"/>
    <w:rsid w:val="00AF0652"/>
    <w:rsid w:val="00AF7B85"/>
    <w:rsid w:val="00B247AE"/>
    <w:rsid w:val="00B26A1B"/>
    <w:rsid w:val="00B340D3"/>
    <w:rsid w:val="00B40531"/>
    <w:rsid w:val="00B5002E"/>
    <w:rsid w:val="00B540FA"/>
    <w:rsid w:val="00B566C1"/>
    <w:rsid w:val="00B6206A"/>
    <w:rsid w:val="00B70164"/>
    <w:rsid w:val="00B735A2"/>
    <w:rsid w:val="00B76757"/>
    <w:rsid w:val="00B9067F"/>
    <w:rsid w:val="00BB1801"/>
    <w:rsid w:val="00BB209D"/>
    <w:rsid w:val="00BD0186"/>
    <w:rsid w:val="00BD18D5"/>
    <w:rsid w:val="00BE44E8"/>
    <w:rsid w:val="00BE513B"/>
    <w:rsid w:val="00BF2697"/>
    <w:rsid w:val="00C1375D"/>
    <w:rsid w:val="00C3721F"/>
    <w:rsid w:val="00C42EE2"/>
    <w:rsid w:val="00C44CBF"/>
    <w:rsid w:val="00C47F36"/>
    <w:rsid w:val="00C52A5E"/>
    <w:rsid w:val="00C6501D"/>
    <w:rsid w:val="00C83308"/>
    <w:rsid w:val="00C9140D"/>
    <w:rsid w:val="00CB62B2"/>
    <w:rsid w:val="00CC26FE"/>
    <w:rsid w:val="00CC46BD"/>
    <w:rsid w:val="00CD67A1"/>
    <w:rsid w:val="00CE67A8"/>
    <w:rsid w:val="00CF0B27"/>
    <w:rsid w:val="00CF74FD"/>
    <w:rsid w:val="00D07115"/>
    <w:rsid w:val="00D12137"/>
    <w:rsid w:val="00D12D5F"/>
    <w:rsid w:val="00D17D78"/>
    <w:rsid w:val="00D20212"/>
    <w:rsid w:val="00D25970"/>
    <w:rsid w:val="00D26CEE"/>
    <w:rsid w:val="00D60A23"/>
    <w:rsid w:val="00D6414F"/>
    <w:rsid w:val="00DA20A3"/>
    <w:rsid w:val="00DB1674"/>
    <w:rsid w:val="00DB4DB9"/>
    <w:rsid w:val="00DC73B5"/>
    <w:rsid w:val="00DF054F"/>
    <w:rsid w:val="00DF669A"/>
    <w:rsid w:val="00E049FB"/>
    <w:rsid w:val="00E2223D"/>
    <w:rsid w:val="00E32438"/>
    <w:rsid w:val="00E33A88"/>
    <w:rsid w:val="00E67D0A"/>
    <w:rsid w:val="00E77699"/>
    <w:rsid w:val="00EA6557"/>
    <w:rsid w:val="00ED17C3"/>
    <w:rsid w:val="00ED3856"/>
    <w:rsid w:val="00EE0377"/>
    <w:rsid w:val="00EE6EE9"/>
    <w:rsid w:val="00EF0642"/>
    <w:rsid w:val="00EF4813"/>
    <w:rsid w:val="00F32646"/>
    <w:rsid w:val="00F630B5"/>
    <w:rsid w:val="00F654E5"/>
    <w:rsid w:val="00F7171A"/>
    <w:rsid w:val="00FA0CCA"/>
    <w:rsid w:val="00FB7C16"/>
    <w:rsid w:val="00FE6C25"/>
    <w:rsid w:val="00FF7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E2453C"/>
  <w15:chartTrackingRefBased/>
  <w15:docId w15:val="{641DEF0A-EAF3-47CA-85A1-CEA5CD6AF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A3350B"/>
    <w:pPr>
      <w:spacing w:before="240" w:after="240" w:line="240" w:lineRule="auto"/>
      <w:ind w:firstLine="567"/>
      <w:jc w:val="center"/>
      <w:outlineLvl w:val="0"/>
    </w:pPr>
    <w:rPr>
      <w:rFonts w:ascii="Times New Roman" w:hAnsi="Times New Roman" w:cs="Times New Roman"/>
      <w:b/>
      <w:sz w:val="24"/>
      <w:szCs w:val="24"/>
    </w:rPr>
  </w:style>
  <w:style w:type="paragraph" w:styleId="2">
    <w:name w:val="heading 2"/>
    <w:basedOn w:val="1"/>
    <w:next w:val="a"/>
    <w:link w:val="20"/>
    <w:uiPriority w:val="9"/>
    <w:unhideWhenUsed/>
    <w:qFormat/>
    <w:rsid w:val="00D6414F"/>
    <w:pPr>
      <w:outlineLvl w:val="1"/>
    </w:pPr>
  </w:style>
  <w:style w:type="paragraph" w:styleId="3">
    <w:name w:val="heading 3"/>
    <w:basedOn w:val="a"/>
    <w:link w:val="30"/>
    <w:uiPriority w:val="9"/>
    <w:qFormat/>
    <w:rsid w:val="0034502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4">
    <w:name w:val="heading 4"/>
    <w:basedOn w:val="a"/>
    <w:link w:val="40"/>
    <w:uiPriority w:val="9"/>
    <w:qFormat/>
    <w:rsid w:val="00345028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CC26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link w:val="a5"/>
    <w:uiPriority w:val="34"/>
    <w:qFormat/>
    <w:rsid w:val="00CC26FE"/>
    <w:pPr>
      <w:spacing w:after="200" w:line="276" w:lineRule="auto"/>
      <w:ind w:left="720"/>
      <w:contextualSpacing/>
    </w:pPr>
  </w:style>
  <w:style w:type="table" w:styleId="a6">
    <w:name w:val="Table Grid"/>
    <w:basedOn w:val="a1"/>
    <w:rsid w:val="00CC26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Абзац списка Знак"/>
    <w:basedOn w:val="a0"/>
    <w:link w:val="a4"/>
    <w:uiPriority w:val="34"/>
    <w:rsid w:val="00CC26FE"/>
  </w:style>
  <w:style w:type="paragraph" w:customStyle="1" w:styleId="Default">
    <w:name w:val="Default"/>
    <w:rsid w:val="00DB4DB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sc-iustju">
    <w:name w:val="sc-iustju"/>
    <w:basedOn w:val="a"/>
    <w:rsid w:val="005202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c-kitwnn">
    <w:name w:val="sc-kitwnn"/>
    <w:basedOn w:val="a0"/>
    <w:rsid w:val="005202B6"/>
  </w:style>
  <w:style w:type="character" w:customStyle="1" w:styleId="30">
    <w:name w:val="Заголовок 3 Знак"/>
    <w:basedOn w:val="a0"/>
    <w:link w:val="3"/>
    <w:uiPriority w:val="9"/>
    <w:rsid w:val="00345028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345028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sc-hkdnnl">
    <w:name w:val="sc-hkdnnl"/>
    <w:basedOn w:val="a"/>
    <w:rsid w:val="003450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Strong"/>
    <w:basedOn w:val="a0"/>
    <w:uiPriority w:val="22"/>
    <w:qFormat/>
    <w:rsid w:val="009F5613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A3350B"/>
    <w:rPr>
      <w:rFonts w:ascii="Times New Roman" w:hAnsi="Times New Roman" w:cs="Times New Roman"/>
      <w:b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D6414F"/>
    <w:rPr>
      <w:rFonts w:ascii="Times New Roman" w:hAnsi="Times New Roman" w:cs="Times New Roman"/>
      <w:b/>
      <w:sz w:val="24"/>
      <w:szCs w:val="24"/>
    </w:rPr>
  </w:style>
  <w:style w:type="paragraph" w:styleId="a8">
    <w:name w:val="Body Text"/>
    <w:basedOn w:val="a"/>
    <w:link w:val="a9"/>
    <w:semiHidden/>
    <w:unhideWhenUsed/>
    <w:rsid w:val="00063D15"/>
    <w:pPr>
      <w:snapToGrid w:val="0"/>
      <w:spacing w:before="60" w:after="60" w:line="240" w:lineRule="atLeast"/>
      <w:ind w:firstLine="245"/>
    </w:pPr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customStyle="1" w:styleId="a9">
    <w:name w:val="Основной текст Знак"/>
    <w:basedOn w:val="a0"/>
    <w:link w:val="a8"/>
    <w:semiHidden/>
    <w:rsid w:val="00063D15"/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customStyle="1" w:styleId="sc-jvlauc">
    <w:name w:val="sc-jvlauc"/>
    <w:basedOn w:val="a0"/>
    <w:rsid w:val="00150E7B"/>
  </w:style>
  <w:style w:type="character" w:customStyle="1" w:styleId="katex-mathml">
    <w:name w:val="katex-mathml"/>
    <w:basedOn w:val="a0"/>
    <w:rsid w:val="00150E7B"/>
  </w:style>
  <w:style w:type="character" w:customStyle="1" w:styleId="mord">
    <w:name w:val="mord"/>
    <w:basedOn w:val="a0"/>
    <w:rsid w:val="00150E7B"/>
  </w:style>
  <w:style w:type="paragraph" w:customStyle="1" w:styleId="sc-iieem">
    <w:name w:val="sc-iieem"/>
    <w:basedOn w:val="a"/>
    <w:rsid w:val="00C3721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vlist-s">
    <w:name w:val="vlist-s"/>
    <w:basedOn w:val="a0"/>
    <w:rsid w:val="00C3721F"/>
  </w:style>
  <w:style w:type="paragraph" w:styleId="HTML">
    <w:name w:val="HTML Preformatted"/>
    <w:basedOn w:val="a"/>
    <w:link w:val="HTML0"/>
    <w:uiPriority w:val="99"/>
    <w:semiHidden/>
    <w:unhideWhenUsed/>
    <w:rsid w:val="00C650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C6501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mrel">
    <w:name w:val="mrel"/>
    <w:basedOn w:val="a0"/>
    <w:rsid w:val="00C6501D"/>
  </w:style>
  <w:style w:type="character" w:customStyle="1" w:styleId="mbin">
    <w:name w:val="mbin"/>
    <w:basedOn w:val="a0"/>
    <w:rsid w:val="00C6501D"/>
  </w:style>
  <w:style w:type="paragraph" w:styleId="31">
    <w:name w:val="Body Text Indent 3"/>
    <w:basedOn w:val="a"/>
    <w:link w:val="32"/>
    <w:unhideWhenUsed/>
    <w:rsid w:val="007365E1"/>
    <w:pPr>
      <w:autoSpaceDE w:val="0"/>
      <w:autoSpaceDN w:val="0"/>
      <w:spacing w:after="120" w:line="240" w:lineRule="auto"/>
      <w:ind w:left="283"/>
    </w:pPr>
    <w:rPr>
      <w:rFonts w:ascii="Times New Roman" w:eastAsia="Times New Roman" w:hAnsi="Times New Roman" w:cs="Arial"/>
      <w:sz w:val="16"/>
      <w:szCs w:val="23"/>
      <w:lang w:eastAsia="ru-RU" w:bidi="bo-CN"/>
    </w:rPr>
  </w:style>
  <w:style w:type="character" w:customStyle="1" w:styleId="32">
    <w:name w:val="Основной текст с отступом 3 Знак"/>
    <w:basedOn w:val="a0"/>
    <w:link w:val="31"/>
    <w:rsid w:val="007365E1"/>
    <w:rPr>
      <w:rFonts w:ascii="Times New Roman" w:eastAsia="Times New Roman" w:hAnsi="Times New Roman" w:cs="Arial"/>
      <w:sz w:val="16"/>
      <w:szCs w:val="23"/>
      <w:lang w:eastAsia="ru-RU" w:bidi="bo-CN"/>
    </w:rPr>
  </w:style>
  <w:style w:type="paragraph" w:styleId="aa">
    <w:name w:val="header"/>
    <w:basedOn w:val="a"/>
    <w:link w:val="ab"/>
    <w:uiPriority w:val="99"/>
    <w:unhideWhenUsed/>
    <w:rsid w:val="007365E1"/>
    <w:pPr>
      <w:tabs>
        <w:tab w:val="center" w:pos="4677"/>
        <w:tab w:val="right" w:pos="9355"/>
      </w:tabs>
      <w:autoSpaceDE w:val="0"/>
      <w:autoSpaceDN w:val="0"/>
      <w:spacing w:after="0" w:line="240" w:lineRule="auto"/>
    </w:pPr>
    <w:rPr>
      <w:rFonts w:ascii="Times New Roman" w:eastAsia="Times New Roman" w:hAnsi="Times New Roman" w:cs="Arial"/>
      <w:sz w:val="20"/>
      <w:szCs w:val="20"/>
      <w:lang w:eastAsia="ru-RU" w:bidi="bo-CN"/>
    </w:rPr>
  </w:style>
  <w:style w:type="character" w:customStyle="1" w:styleId="ab">
    <w:name w:val="Верхний колонтитул Знак"/>
    <w:basedOn w:val="a0"/>
    <w:link w:val="aa"/>
    <w:uiPriority w:val="99"/>
    <w:rsid w:val="007365E1"/>
    <w:rPr>
      <w:rFonts w:ascii="Times New Roman" w:eastAsia="Times New Roman" w:hAnsi="Times New Roman" w:cs="Arial"/>
      <w:sz w:val="20"/>
      <w:szCs w:val="20"/>
      <w:lang w:eastAsia="ru-RU" w:bidi="bo-CN"/>
    </w:rPr>
  </w:style>
  <w:style w:type="paragraph" w:styleId="ac">
    <w:name w:val="No Spacing"/>
    <w:uiPriority w:val="1"/>
    <w:qFormat/>
    <w:rsid w:val="00CF0B27"/>
    <w:pPr>
      <w:spacing w:after="0" w:line="240" w:lineRule="auto"/>
    </w:pPr>
    <w:rPr>
      <w:rFonts w:ascii="Times New Roman" w:hAnsi="Times New Roman"/>
      <w:kern w:val="2"/>
      <w:sz w:val="28"/>
      <w:szCs w:val="24"/>
      <w14:ligatures w14:val="standardContextual"/>
    </w:rPr>
  </w:style>
  <w:style w:type="paragraph" w:styleId="ad">
    <w:name w:val="footer"/>
    <w:basedOn w:val="a"/>
    <w:link w:val="ae"/>
    <w:uiPriority w:val="99"/>
    <w:unhideWhenUsed/>
    <w:rsid w:val="009C64A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9C64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46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56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4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7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94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0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28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6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18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85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0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772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82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762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1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55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13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4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24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21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50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2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73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7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8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57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63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55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47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01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517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67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oleObject" Target="embeddings/oleObject10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2.bin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01CEB8-37AF-4CF0-BA0D-D3F8B419D4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4</Pages>
  <Words>3336</Words>
  <Characters>19019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Александр Лофиченко</cp:lastModifiedBy>
  <cp:revision>9</cp:revision>
  <cp:lastPrinted>2025-03-12T08:34:00Z</cp:lastPrinted>
  <dcterms:created xsi:type="dcterms:W3CDTF">2025-03-06T11:16:00Z</dcterms:created>
  <dcterms:modified xsi:type="dcterms:W3CDTF">2025-03-24T08:13:00Z</dcterms:modified>
</cp:coreProperties>
</file>